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DDD30C" w14:textId="03A37D0A" w:rsidR="00043A43" w:rsidRPr="00432227" w:rsidRDefault="00043A43">
      <w:pPr>
        <w:rPr>
          <w:rFonts w:hint="eastAsia"/>
          <w:b/>
          <w:bCs/>
          <w:sz w:val="24"/>
          <w:szCs w:val="24"/>
        </w:rPr>
      </w:pPr>
      <w:r w:rsidRPr="00043A43">
        <w:rPr>
          <w:rFonts w:hint="eastAsia"/>
          <w:b/>
          <w:bCs/>
        </w:rPr>
        <w:t>作业2</w:t>
      </w:r>
      <w:r>
        <w:rPr>
          <w:rFonts w:hint="eastAsia"/>
          <w:b/>
          <w:bCs/>
          <w:sz w:val="24"/>
          <w:szCs w:val="24"/>
        </w:rPr>
        <w:t>：</w:t>
      </w:r>
      <w:r w:rsidRPr="00432227">
        <w:rPr>
          <w:rFonts w:ascii="Times New Roman" w:hAnsi="Times New Roman" w:cs="Times New Roman"/>
          <w:b/>
          <w:bCs/>
          <w:sz w:val="24"/>
          <w:szCs w:val="24"/>
        </w:rPr>
        <w:t>（</w:t>
      </w:r>
      <w:r w:rsidRPr="00432227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432227">
        <w:rPr>
          <w:rFonts w:ascii="Times New Roman" w:hAnsi="Times New Roman" w:cs="Times New Roman"/>
          <w:b/>
          <w:bCs/>
          <w:sz w:val="24"/>
          <w:szCs w:val="24"/>
        </w:rPr>
        <w:t>）：</w:t>
      </w:r>
    </w:p>
    <w:p w14:paraId="4E2E7B04" w14:textId="73B5FF42" w:rsidR="00043A43" w:rsidRDefault="00043A43">
      <w:pPr>
        <w:rPr>
          <w:b/>
          <w:bCs/>
          <w:sz w:val="24"/>
          <w:szCs w:val="24"/>
        </w:rPr>
      </w:pPr>
      <w:r w:rsidRPr="00043A43">
        <w:rPr>
          <w:b/>
          <w:bCs/>
          <w:sz w:val="24"/>
          <w:szCs w:val="24"/>
        </w:rPr>
        <w:object w:dxaOrig="2320" w:dyaOrig="360" w14:anchorId="14F811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15pt;height:18pt" o:ole="">
            <v:imagedata r:id="rId4" o:title=""/>
          </v:shape>
          <o:OLEObject Type="Embed" ProgID="Equation.DSMT4" ShapeID="_x0000_i1025" DrawAspect="Content" ObjectID="_1772441448" r:id="rId5"/>
        </w:object>
      </w:r>
    </w:p>
    <w:p w14:paraId="2604F63C" w14:textId="6C352738" w:rsidR="000F6CD2" w:rsidRDefault="00043A43">
      <w:pPr>
        <w:rPr>
          <w:b/>
          <w:bCs/>
          <w:sz w:val="24"/>
          <w:szCs w:val="24"/>
        </w:rPr>
      </w:pPr>
      <w:r w:rsidRPr="00043A43">
        <w:rPr>
          <w:b/>
          <w:bCs/>
          <w:sz w:val="24"/>
          <w:szCs w:val="24"/>
        </w:rPr>
        <w:object w:dxaOrig="1920" w:dyaOrig="760" w14:anchorId="0F52B0A5">
          <v:shape id="_x0000_i1037" type="#_x0000_t75" style="width:96pt;height:38.15pt" o:ole="">
            <v:imagedata r:id="rId6" o:title=""/>
          </v:shape>
          <o:OLEObject Type="Embed" ProgID="Equation.DSMT4" ShapeID="_x0000_i1037" DrawAspect="Content" ObjectID="_1772441449" r:id="rId7"/>
        </w:object>
      </w:r>
    </w:p>
    <w:p w14:paraId="54496DD9" w14:textId="3482AF70" w:rsidR="00043A43" w:rsidRPr="00432227" w:rsidRDefault="00043A43">
      <w:pPr>
        <w:rPr>
          <w:rFonts w:hint="eastAsia"/>
          <w:b/>
          <w:bCs/>
          <w:sz w:val="24"/>
          <w:szCs w:val="24"/>
        </w:rPr>
      </w:pPr>
      <w:r w:rsidRPr="00432227">
        <w:rPr>
          <w:rFonts w:hint="eastAsia"/>
          <w:b/>
          <w:bCs/>
          <w:sz w:val="24"/>
          <w:szCs w:val="24"/>
        </w:rPr>
        <w:t>代码：</w:t>
      </w:r>
    </w:p>
    <w:p w14:paraId="57EDF9C0" w14:textId="77777777" w:rsidR="00043A43" w:rsidRPr="00043A43" w:rsidRDefault="00043A43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043A43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MODEL</w:t>
      </w: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</w:t>
      </w:r>
    </w:p>
    <w:p w14:paraId="5F9312A4" w14:textId="77777777" w:rsidR="00043A43" w:rsidRPr="00043A43" w:rsidRDefault="00043A43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043A43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min</w:t>
      </w:r>
      <w:r w:rsidRPr="00043A43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043A43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ABS</w:t>
      </w: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x</w:t>
      </w:r>
      <w:proofErr w:type="gramStart"/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1)</w:t>
      </w:r>
      <w:r w:rsidRPr="00043A43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+</w:t>
      </w:r>
      <w:proofErr w:type="gramEnd"/>
      <w:r w:rsidRPr="00043A43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2</w:t>
      </w:r>
      <w:r w:rsidRPr="00043A43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*</w:t>
      </w:r>
      <w:r w:rsidRPr="00043A43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ABS</w:t>
      </w: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x2)</w:t>
      </w:r>
      <w:r w:rsidRPr="00043A43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+</w:t>
      </w:r>
      <w:r w:rsidRPr="00043A43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ABS</w:t>
      </w: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X3)</w:t>
      </w:r>
    </w:p>
    <w:p w14:paraId="283EF9E4" w14:textId="77777777" w:rsidR="00043A43" w:rsidRPr="00043A43" w:rsidRDefault="00043A43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proofErr w:type="gramStart"/>
      <w:r w:rsidRPr="00043A43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!</w:t>
      </w:r>
      <w:proofErr w:type="spellStart"/>
      <w:r w:rsidRPr="00043A43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s.t.</w:t>
      </w:r>
      <w:proofErr w:type="spellEnd"/>
      <w:proofErr w:type="gramEnd"/>
      <w:r w:rsidRPr="00043A43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;</w:t>
      </w:r>
    </w:p>
    <w:p w14:paraId="13057147" w14:textId="77777777" w:rsidR="00043A43" w:rsidRPr="00043A43" w:rsidRDefault="00043A43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1</w:t>
      </w:r>
      <w:r w:rsidRPr="00043A43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+</w:t>
      </w: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2</w:t>
      </w:r>
      <w:r w:rsidRPr="00043A43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-</w:t>
      </w: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3&lt;</w:t>
      </w:r>
      <w:r w:rsidRPr="00043A43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0</w:t>
      </w: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2EBAFF62" w14:textId="4AEFF9F8" w:rsidR="00043A43" w:rsidRPr="00043A43" w:rsidRDefault="00043A43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 w:hint="eastAsia"/>
          <w:color w:val="292929"/>
          <w:kern w:val="0"/>
          <w:sz w:val="24"/>
          <w:szCs w:val="24"/>
          <w14:ligatures w14:val="none"/>
        </w:rPr>
      </w:pP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1</w:t>
      </w:r>
      <w:r w:rsidRPr="00043A43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-</w:t>
      </w:r>
      <w:r w:rsidRPr="00043A43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3</w:t>
      </w:r>
      <w:r w:rsidRPr="00043A43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*</w:t>
      </w: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2</w:t>
      </w:r>
      <w:r w:rsidRPr="00043A43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+</w:t>
      </w:r>
      <w:r w:rsidRPr="00043A43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2</w:t>
      </w:r>
      <w:r w:rsidRPr="00043A43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*</w:t>
      </w: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3&lt;</w:t>
      </w:r>
      <w:r w:rsidRPr="00043A43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2</w:t>
      </w: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03BE39D2" w14:textId="403BA32E" w:rsidR="00043A43" w:rsidRPr="00432227" w:rsidRDefault="00043A43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 w:hint="eastAsia"/>
          <w:color w:val="0F4A85"/>
          <w:kern w:val="0"/>
          <w:sz w:val="24"/>
          <w:szCs w:val="24"/>
          <w14:ligatures w14:val="none"/>
        </w:rPr>
      </w:pPr>
      <w:r w:rsidRPr="00043A43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END</w:t>
      </w:r>
    </w:p>
    <w:p w14:paraId="5D1DD839" w14:textId="4CCB37C7" w:rsidR="00043A43" w:rsidRPr="00432227" w:rsidRDefault="00043A43" w:rsidP="00043A43">
      <w:pPr>
        <w:widowControl/>
        <w:shd w:val="clear" w:color="auto" w:fill="FFFFFF"/>
        <w:spacing w:line="330" w:lineRule="atLeast"/>
        <w:jc w:val="left"/>
        <w:rPr>
          <w:b/>
          <w:bCs/>
          <w:sz w:val="24"/>
          <w:szCs w:val="24"/>
        </w:rPr>
      </w:pPr>
      <w:r w:rsidRPr="00432227">
        <w:rPr>
          <w:rFonts w:hint="eastAsia"/>
          <w:b/>
          <w:bCs/>
          <w:sz w:val="24"/>
          <w:szCs w:val="24"/>
        </w:rPr>
        <w:t>结果：</w:t>
      </w:r>
    </w:p>
    <w:p w14:paraId="58A0A1A7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Global optimal solution found.</w:t>
      </w:r>
    </w:p>
    <w:p w14:paraId="25666839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Objective value:                              6.000000</w:t>
      </w:r>
    </w:p>
    <w:p w14:paraId="64B92367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Objective bound:                              6.000000</w:t>
      </w:r>
    </w:p>
    <w:p w14:paraId="2D90184F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Infeasibilities:                              0.000000</w:t>
      </w:r>
    </w:p>
    <w:p w14:paraId="0C016C23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Extended solver steps:                               0</w:t>
      </w:r>
    </w:p>
    <w:p w14:paraId="2D9E4199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Total solver iterations:                             5</w:t>
      </w:r>
    </w:p>
    <w:p w14:paraId="2B475DFB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Elapsed runtime seconds:                          0.13</w:t>
      </w:r>
    </w:p>
    <w:p w14:paraId="6BED2007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02F28F14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Model Class:                                      MILP</w:t>
      </w:r>
    </w:p>
    <w:p w14:paraId="2E67A059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587F4502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Total variables:                     15</w:t>
      </w:r>
    </w:p>
    <w:p w14:paraId="258743EE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Nonlinear variables:                  0</w:t>
      </w:r>
    </w:p>
    <w:p w14:paraId="5145D202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Integer variables:                    3</w:t>
      </w:r>
    </w:p>
    <w:p w14:paraId="7E967AAD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6DED4AE3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Total constraints:                   15</w:t>
      </w:r>
    </w:p>
    <w:p w14:paraId="435ED309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Nonlinear constraints:                0</w:t>
      </w:r>
    </w:p>
    <w:p w14:paraId="27D2E1C1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602B68A7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Total </w:t>
      </w:r>
      <w:proofErr w:type="spellStart"/>
      <w:r w:rsidRPr="009308E0">
        <w:rPr>
          <w:rFonts w:ascii="Courier New" w:hAnsi="Courier New" w:cs="Courier New"/>
          <w:kern w:val="0"/>
          <w:sz w:val="20"/>
          <w:szCs w:val="20"/>
        </w:rPr>
        <w:t>nonzeros</w:t>
      </w:r>
      <w:proofErr w:type="spellEnd"/>
      <w:r w:rsidRPr="009308E0">
        <w:rPr>
          <w:rFonts w:ascii="Courier New" w:hAnsi="Courier New" w:cs="Courier New"/>
          <w:kern w:val="0"/>
          <w:sz w:val="20"/>
          <w:szCs w:val="20"/>
        </w:rPr>
        <w:t>:                      39</w:t>
      </w:r>
    </w:p>
    <w:p w14:paraId="7C5AA9B4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Nonlinear </w:t>
      </w:r>
      <w:proofErr w:type="spellStart"/>
      <w:r w:rsidRPr="009308E0">
        <w:rPr>
          <w:rFonts w:ascii="Courier New" w:hAnsi="Courier New" w:cs="Courier New"/>
          <w:kern w:val="0"/>
          <w:sz w:val="20"/>
          <w:szCs w:val="20"/>
        </w:rPr>
        <w:t>nonzeros</w:t>
      </w:r>
      <w:proofErr w:type="spellEnd"/>
      <w:r w:rsidRPr="009308E0">
        <w:rPr>
          <w:rFonts w:ascii="Courier New" w:hAnsi="Courier New" w:cs="Courier New"/>
          <w:kern w:val="0"/>
          <w:sz w:val="20"/>
          <w:szCs w:val="20"/>
        </w:rPr>
        <w:t>:                   0</w:t>
      </w:r>
    </w:p>
    <w:p w14:paraId="3D2D52D4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0ECF7359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Linearization components added:</w:t>
      </w:r>
    </w:p>
    <w:p w14:paraId="4788D920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    Constraints:                     12</w:t>
      </w:r>
    </w:p>
    <w:p w14:paraId="67FE7884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    Variables:                       12</w:t>
      </w:r>
    </w:p>
    <w:p w14:paraId="28623C44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    Integers:                         3</w:t>
      </w:r>
    </w:p>
    <w:p w14:paraId="5BAECE26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5C2772A7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70664B41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1F61ED9C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lastRenderedPageBreak/>
        <w:t xml:space="preserve">                                Variable           Value        Reduced Cost</w:t>
      </w:r>
    </w:p>
    <w:p w14:paraId="0AE529DB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X1        0.000000            0.000000</w:t>
      </w:r>
    </w:p>
    <w:p w14:paraId="1483622B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X2        0.000000            0.000000</w:t>
      </w:r>
    </w:p>
    <w:p w14:paraId="0F59DA86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X3        6.000000            0.000000</w:t>
      </w:r>
    </w:p>
    <w:p w14:paraId="0521046D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5EB3707C" w14:textId="77777777" w:rsidR="009308E0" w:rsidRP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Row    Slack or Surplus      Dual Price</w:t>
      </w:r>
    </w:p>
    <w:p w14:paraId="24EF294E" w14:textId="77777777" w:rsid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 w:rsidRPr="009308E0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</w:t>
      </w:r>
      <w:r>
        <w:rPr>
          <w:rFonts w:ascii="Courier New" w:hAnsi="Courier New" w:cs="Courier New"/>
          <w:kern w:val="0"/>
          <w:sz w:val="20"/>
          <w:szCs w:val="20"/>
          <w:lang w:val="zh-CN"/>
        </w:rPr>
        <w:t>1        6.000000           -1.000000</w:t>
      </w:r>
    </w:p>
    <w:p w14:paraId="06104A2A" w14:textId="77777777" w:rsid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2        16.00000            0.000000</w:t>
      </w:r>
    </w:p>
    <w:p w14:paraId="39F9E2E8" w14:textId="77777777" w:rsid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3        0.000000          -0.5000000</w:t>
      </w:r>
    </w:p>
    <w:p w14:paraId="4282BA38" w14:textId="77777777" w:rsid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2C2ECB50" w14:textId="77777777" w:rsidR="009308E0" w:rsidRDefault="009308E0" w:rsidP="009308E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69C8D322" w14:textId="77777777" w:rsidR="00043A43" w:rsidRDefault="00043A43" w:rsidP="00043A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57556EE9" w14:textId="77777777" w:rsidR="00043A43" w:rsidRDefault="00043A43" w:rsidP="00043A43">
      <w:pPr>
        <w:autoSpaceDE w:val="0"/>
        <w:autoSpaceDN w:val="0"/>
        <w:adjustRightInd w:val="0"/>
        <w:jc w:val="left"/>
        <w:rPr>
          <w:sz w:val="24"/>
          <w:szCs w:val="24"/>
        </w:rPr>
      </w:pPr>
      <w:r w:rsidRPr="00043A43">
        <w:rPr>
          <w:rFonts w:hint="eastAsia"/>
          <w:sz w:val="24"/>
          <w:szCs w:val="24"/>
        </w:rPr>
        <w:t>（2）：</w:t>
      </w:r>
    </w:p>
    <w:p w14:paraId="5858AB2C" w14:textId="00E7CAA3" w:rsidR="00043A43" w:rsidRPr="00043A43" w:rsidRDefault="00043A43" w:rsidP="00043A43">
      <w:pPr>
        <w:autoSpaceDE w:val="0"/>
        <w:autoSpaceDN w:val="0"/>
        <w:adjustRightInd w:val="0"/>
        <w:jc w:val="left"/>
        <w:rPr>
          <w:sz w:val="24"/>
          <w:szCs w:val="24"/>
        </w:rPr>
      </w:pPr>
      <w:r w:rsidRPr="00043A43">
        <w:rPr>
          <w:sz w:val="24"/>
          <w:szCs w:val="24"/>
        </w:rPr>
        <w:object w:dxaOrig="2200" w:dyaOrig="360" w14:anchorId="0D9654B9">
          <v:shape id="_x0000_i1038" type="#_x0000_t75" style="width:110.15pt;height:18pt" o:ole="">
            <v:imagedata r:id="rId8" o:title=""/>
          </v:shape>
          <o:OLEObject Type="Embed" ProgID="Equation.DSMT4" ShapeID="_x0000_i1038" DrawAspect="Content" ObjectID="_1772441450" r:id="rId9"/>
        </w:object>
      </w:r>
    </w:p>
    <w:p w14:paraId="2B27BA3E" w14:textId="53582D3E" w:rsidR="00043A43" w:rsidRDefault="00043A43">
      <w:pPr>
        <w:widowControl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043A43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object w:dxaOrig="1280" w:dyaOrig="760" w14:anchorId="2E5022EA">
          <v:shape id="_x0000_i1040" type="#_x0000_t75" style="width:63.85pt;height:38.15pt" o:ole="">
            <v:imagedata r:id="rId10" o:title=""/>
          </v:shape>
          <o:OLEObject Type="Embed" ProgID="Equation.DSMT4" ShapeID="_x0000_i1040" DrawAspect="Content" ObjectID="_1772441451" r:id="rId11"/>
        </w:object>
      </w:r>
    </w:p>
    <w:p w14:paraId="2B7F451F" w14:textId="755AFE16" w:rsidR="00D7328F" w:rsidRPr="00432227" w:rsidRDefault="00D7328F">
      <w:pPr>
        <w:widowControl/>
        <w:jc w:val="left"/>
        <w:rPr>
          <w:rFonts w:eastAsiaTheme="minorHAnsi" w:cs="宋体"/>
          <w:b/>
          <w:bCs/>
          <w:color w:val="292929"/>
          <w:kern w:val="0"/>
          <w:sz w:val="24"/>
          <w:szCs w:val="24"/>
          <w14:ligatures w14:val="none"/>
        </w:rPr>
      </w:pPr>
      <w:r w:rsidRPr="00432227">
        <w:rPr>
          <w:rFonts w:eastAsiaTheme="minorHAnsi" w:cs="宋体" w:hint="eastAsia"/>
          <w:b/>
          <w:bCs/>
          <w:color w:val="292929"/>
          <w:kern w:val="0"/>
          <w:sz w:val="24"/>
          <w:szCs w:val="24"/>
          <w14:ligatures w14:val="none"/>
        </w:rPr>
        <w:t>程序：</w:t>
      </w:r>
    </w:p>
    <w:p w14:paraId="0AF65197" w14:textId="77777777" w:rsidR="00D7328F" w:rsidRPr="00D7328F" w:rsidRDefault="00D7328F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7328F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MODEL</w:t>
      </w: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</w:t>
      </w:r>
    </w:p>
    <w:p w14:paraId="26A4C681" w14:textId="77777777" w:rsidR="00D7328F" w:rsidRPr="00D7328F" w:rsidRDefault="00D7328F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7328F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min</w:t>
      </w:r>
      <w:r w:rsidRPr="00D7328F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7328F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smax</w:t>
      </w: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x1</w:t>
      </w:r>
      <w:r w:rsidRPr="00D7328F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-</w:t>
      </w:r>
      <w:proofErr w:type="gramStart"/>
      <w:r w:rsidRPr="00D7328F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5</w:t>
      </w: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,x</w:t>
      </w:r>
      <w:proofErr w:type="gramEnd"/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2</w:t>
      </w:r>
      <w:r w:rsidRPr="00D7328F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+</w:t>
      </w:r>
      <w:r w:rsidRPr="00D7328F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4</w:t>
      </w: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;</w:t>
      </w:r>
    </w:p>
    <w:p w14:paraId="1A6002A1" w14:textId="77777777" w:rsidR="00D7328F" w:rsidRPr="00D7328F" w:rsidRDefault="00D7328F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proofErr w:type="gramStart"/>
      <w:r w:rsidRPr="00D7328F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!</w:t>
      </w:r>
      <w:proofErr w:type="spellStart"/>
      <w:r w:rsidRPr="00D7328F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s.t.</w:t>
      </w:r>
      <w:proofErr w:type="spellEnd"/>
      <w:proofErr w:type="gramEnd"/>
      <w:r w:rsidRPr="00D7328F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;</w:t>
      </w:r>
    </w:p>
    <w:p w14:paraId="7051A411" w14:textId="77777777" w:rsidR="00D7328F" w:rsidRPr="00D7328F" w:rsidRDefault="00D7328F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1</w:t>
      </w:r>
      <w:r w:rsidRPr="00D7328F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+</w:t>
      </w: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2&lt;</w:t>
      </w:r>
      <w:r w:rsidRPr="00D7328F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0</w:t>
      </w: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07100841" w14:textId="77777777" w:rsidR="00D7328F" w:rsidRPr="00D7328F" w:rsidRDefault="00D7328F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1</w:t>
      </w:r>
      <w:r w:rsidRPr="00D7328F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-</w:t>
      </w:r>
      <w:r w:rsidRPr="00D7328F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3</w:t>
      </w:r>
      <w:r w:rsidRPr="00D7328F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*</w:t>
      </w: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2&gt;</w:t>
      </w:r>
      <w:r w:rsidRPr="00D7328F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2</w:t>
      </w: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0D1964A2" w14:textId="77777777" w:rsidR="00D7328F" w:rsidRPr="00D7328F" w:rsidRDefault="00D7328F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7328F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free</w:t>
      </w: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x1);</w:t>
      </w:r>
    </w:p>
    <w:p w14:paraId="2236451D" w14:textId="77777777" w:rsidR="00D7328F" w:rsidRPr="00D7328F" w:rsidRDefault="00D7328F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7328F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free</w:t>
      </w: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x2);</w:t>
      </w:r>
    </w:p>
    <w:p w14:paraId="2FEEB1F3" w14:textId="1491202D" w:rsidR="00D7328F" w:rsidRDefault="00D7328F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 w:hint="eastAsia"/>
          <w:color w:val="292929"/>
          <w:kern w:val="0"/>
          <w:sz w:val="24"/>
          <w:szCs w:val="24"/>
          <w14:ligatures w14:val="none"/>
        </w:rPr>
      </w:pPr>
      <w:r w:rsidRPr="00D7328F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end</w:t>
      </w:r>
    </w:p>
    <w:p w14:paraId="51DAAA7C" w14:textId="5BB490D5" w:rsidR="00043A43" w:rsidRPr="00432227" w:rsidRDefault="00D7328F" w:rsidP="00043A43">
      <w:pPr>
        <w:widowControl/>
        <w:shd w:val="clear" w:color="auto" w:fill="FFFFFF"/>
        <w:spacing w:line="330" w:lineRule="atLeast"/>
        <w:jc w:val="left"/>
        <w:rPr>
          <w:rFonts w:asciiTheme="minorEastAsia" w:hAnsiTheme="minorEastAsia" w:cs="宋体"/>
          <w:b/>
          <w:bCs/>
          <w:color w:val="292929"/>
          <w:kern w:val="0"/>
          <w:sz w:val="24"/>
          <w:szCs w:val="24"/>
          <w14:ligatures w14:val="none"/>
        </w:rPr>
      </w:pPr>
      <w:r w:rsidRPr="00432227">
        <w:rPr>
          <w:rFonts w:asciiTheme="minorEastAsia" w:hAnsiTheme="minorEastAsia" w:cs="宋体" w:hint="eastAsia"/>
          <w:b/>
          <w:bCs/>
          <w:color w:val="292929"/>
          <w:kern w:val="0"/>
          <w:sz w:val="24"/>
          <w:szCs w:val="24"/>
          <w14:ligatures w14:val="none"/>
        </w:rPr>
        <w:t>结果：</w:t>
      </w:r>
    </w:p>
    <w:p w14:paraId="58A395F9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Global optimal solution found.</w:t>
      </w:r>
    </w:p>
    <w:p w14:paraId="16BD5A49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Objective value:                             -100000.0</w:t>
      </w:r>
    </w:p>
    <w:p w14:paraId="793D5A6A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Objective bound:                             -100000.0</w:t>
      </w:r>
    </w:p>
    <w:p w14:paraId="41C281AE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Infeasibilities:                              0.000000</w:t>
      </w:r>
    </w:p>
    <w:p w14:paraId="5DF5BCB6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Extended solver steps:                               0</w:t>
      </w:r>
    </w:p>
    <w:p w14:paraId="37557D6A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lastRenderedPageBreak/>
        <w:t xml:space="preserve">  Total solver iterations:                             1</w:t>
      </w:r>
    </w:p>
    <w:p w14:paraId="65B9298A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Elapsed runtime seconds:                          0.12</w:t>
      </w:r>
    </w:p>
    <w:p w14:paraId="0B7B91C4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1E93BEA2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Model Class:                                      MILP</w:t>
      </w:r>
    </w:p>
    <w:p w14:paraId="250509B2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4D51B805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Total variables:                      5</w:t>
      </w:r>
    </w:p>
    <w:p w14:paraId="530D8729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Nonlinear variables:                  0</w:t>
      </w:r>
    </w:p>
    <w:p w14:paraId="49070696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Integer variables:                    2</w:t>
      </w:r>
    </w:p>
    <w:p w14:paraId="2D948867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36419E14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Total constraints:                    8</w:t>
      </w:r>
    </w:p>
    <w:p w14:paraId="0E5A23C2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Nonlinear constraints:                0</w:t>
      </w:r>
    </w:p>
    <w:p w14:paraId="331A8FAF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1D070DFC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Total </w:t>
      </w:r>
      <w:proofErr w:type="spellStart"/>
      <w:r w:rsidRPr="00D7328F">
        <w:rPr>
          <w:rFonts w:ascii="Courier New" w:hAnsi="Courier New" w:cs="Courier New"/>
          <w:kern w:val="0"/>
          <w:sz w:val="20"/>
          <w:szCs w:val="20"/>
        </w:rPr>
        <w:t>nonzeros</w:t>
      </w:r>
      <w:proofErr w:type="spellEnd"/>
      <w:r w:rsidRPr="00D7328F">
        <w:rPr>
          <w:rFonts w:ascii="Courier New" w:hAnsi="Courier New" w:cs="Courier New"/>
          <w:kern w:val="0"/>
          <w:sz w:val="20"/>
          <w:szCs w:val="20"/>
        </w:rPr>
        <w:t>:                      17</w:t>
      </w:r>
    </w:p>
    <w:p w14:paraId="32B0351E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Nonlinear </w:t>
      </w:r>
      <w:proofErr w:type="spellStart"/>
      <w:r w:rsidRPr="00D7328F">
        <w:rPr>
          <w:rFonts w:ascii="Courier New" w:hAnsi="Courier New" w:cs="Courier New"/>
          <w:kern w:val="0"/>
          <w:sz w:val="20"/>
          <w:szCs w:val="20"/>
        </w:rPr>
        <w:t>nonzeros</w:t>
      </w:r>
      <w:proofErr w:type="spellEnd"/>
      <w:r w:rsidRPr="00D7328F">
        <w:rPr>
          <w:rFonts w:ascii="Courier New" w:hAnsi="Courier New" w:cs="Courier New"/>
          <w:kern w:val="0"/>
          <w:sz w:val="20"/>
          <w:szCs w:val="20"/>
        </w:rPr>
        <w:t>:                   0</w:t>
      </w:r>
    </w:p>
    <w:p w14:paraId="2CF29F0F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72CCD026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Linearization components added:</w:t>
      </w:r>
    </w:p>
    <w:p w14:paraId="365A2982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    Constraints:                      5</w:t>
      </w:r>
    </w:p>
    <w:p w14:paraId="3BF722B0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    Variables:                        3</w:t>
      </w:r>
    </w:p>
    <w:p w14:paraId="12FA9833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    Integers:                         2</w:t>
      </w:r>
    </w:p>
    <w:p w14:paraId="32ADA356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4A5FE6AB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5C211273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7BCDA7EE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                              Variable           Value        Reduced Cost</w:t>
      </w:r>
    </w:p>
    <w:p w14:paraId="1BB053B8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X1       -99995.00            0.000000</w:t>
      </w:r>
    </w:p>
    <w:p w14:paraId="56886FDE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X2       -100004.0            0.000000</w:t>
      </w:r>
    </w:p>
    <w:p w14:paraId="4B387010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4F2FFC8A" w14:textId="77777777" w:rsidR="00D7328F" w:rsidRP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Row    Slack or Surplus      Dual Price</w:t>
      </w:r>
    </w:p>
    <w:p w14:paraId="7EF81518" w14:textId="77777777" w:rsid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 w:rsidRPr="00D7328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</w:t>
      </w:r>
      <w:r>
        <w:rPr>
          <w:rFonts w:ascii="Courier New" w:hAnsi="Courier New" w:cs="Courier New"/>
          <w:kern w:val="0"/>
          <w:sz w:val="20"/>
          <w:szCs w:val="20"/>
          <w:lang w:val="zh-CN"/>
        </w:rPr>
        <w:t>1       -100000.0           -1.000000</w:t>
      </w:r>
    </w:p>
    <w:p w14:paraId="0E4E2731" w14:textId="77777777" w:rsid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2        200009.0            0.000000</w:t>
      </w:r>
    </w:p>
    <w:p w14:paraId="674244CF" w14:textId="77777777" w:rsid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3        200015.0            0.000000</w:t>
      </w:r>
    </w:p>
    <w:p w14:paraId="7456BA5F" w14:textId="77777777" w:rsidR="00D7328F" w:rsidRDefault="00D7328F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7EB15C07" w14:textId="77777777" w:rsidR="00432227" w:rsidRDefault="00432227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12BA8ED4" w14:textId="77777777" w:rsidR="00432227" w:rsidRDefault="00432227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74D1502B" w14:textId="77777777" w:rsidR="00432227" w:rsidRDefault="00432227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41F7A998" w14:textId="77777777" w:rsidR="00432227" w:rsidRDefault="00432227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78C0BA68" w14:textId="77777777" w:rsidR="00432227" w:rsidRDefault="00432227" w:rsidP="00D732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64BF7599" w14:textId="77777777" w:rsidR="00432227" w:rsidRDefault="00432227" w:rsidP="00D7328F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0"/>
          <w:szCs w:val="20"/>
          <w:lang w:val="zh-CN"/>
        </w:rPr>
      </w:pPr>
    </w:p>
    <w:p w14:paraId="3E38D469" w14:textId="331E0347" w:rsidR="00D7328F" w:rsidRPr="00432227" w:rsidRDefault="00D7328F" w:rsidP="00D7328F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0"/>
          <w:szCs w:val="20"/>
        </w:rPr>
      </w:pPr>
      <w:r w:rsidRPr="00432227">
        <w:rPr>
          <w:rFonts w:ascii="Times New Roman" w:hAnsi="Times New Roman" w:cs="Times New Roman"/>
          <w:b/>
          <w:bCs/>
          <w:kern w:val="0"/>
          <w:sz w:val="20"/>
          <w:szCs w:val="20"/>
          <w:lang w:val="zh-CN"/>
        </w:rPr>
        <w:lastRenderedPageBreak/>
        <w:t>（</w:t>
      </w:r>
      <w:r w:rsidRPr="00432227">
        <w:rPr>
          <w:rFonts w:ascii="Times New Roman" w:hAnsi="Times New Roman" w:cs="Times New Roman"/>
          <w:b/>
          <w:bCs/>
          <w:kern w:val="0"/>
          <w:sz w:val="20"/>
          <w:szCs w:val="20"/>
          <w:lang w:val="zh-CN"/>
        </w:rPr>
        <w:t>3</w:t>
      </w:r>
      <w:r w:rsidRPr="00432227">
        <w:rPr>
          <w:rFonts w:ascii="Times New Roman" w:hAnsi="Times New Roman" w:cs="Times New Roman"/>
          <w:b/>
          <w:bCs/>
          <w:kern w:val="0"/>
          <w:sz w:val="20"/>
          <w:szCs w:val="20"/>
          <w:lang w:val="zh-CN"/>
        </w:rPr>
        <w:t>）：</w:t>
      </w:r>
    </w:p>
    <w:p w14:paraId="61C25373" w14:textId="16785E4F" w:rsidR="00D7328F" w:rsidRDefault="00D7328F" w:rsidP="00043A43">
      <w:pPr>
        <w:widowControl/>
        <w:shd w:val="clear" w:color="auto" w:fill="FFFFFF"/>
        <w:spacing w:line="330" w:lineRule="atLeast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object w:dxaOrig="1600" w:dyaOrig="360" w14:anchorId="0742530A">
          <v:shape id="_x0000_i1042" type="#_x0000_t75" style="width:80.15pt;height:18pt" o:ole="">
            <v:imagedata r:id="rId12" o:title=""/>
          </v:shape>
          <o:OLEObject Type="Embed" ProgID="Equation.DSMT4" ShapeID="_x0000_i1042" DrawAspect="Content" ObjectID="_1772441452" r:id="rId13"/>
        </w:object>
      </w:r>
    </w:p>
    <w:p w14:paraId="49864038" w14:textId="251D8734" w:rsidR="00D7328F" w:rsidRDefault="00D7328F" w:rsidP="00043A43">
      <w:pPr>
        <w:widowControl/>
        <w:shd w:val="clear" w:color="auto" w:fill="FFFFFF"/>
        <w:spacing w:line="330" w:lineRule="atLeast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7328F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object w:dxaOrig="1520" w:dyaOrig="1840" w14:anchorId="4D0071E0">
          <v:shape id="_x0000_i1044" type="#_x0000_t75" style="width:75.85pt;height:92.15pt" o:ole="">
            <v:imagedata r:id="rId14" o:title=""/>
          </v:shape>
          <o:OLEObject Type="Embed" ProgID="Equation.DSMT4" ShapeID="_x0000_i1044" DrawAspect="Content" ObjectID="_1772441453" r:id="rId15"/>
        </w:object>
      </w:r>
    </w:p>
    <w:p w14:paraId="5ADA458D" w14:textId="18FF9A92" w:rsidR="00195E4B" w:rsidRPr="00432227" w:rsidRDefault="00195E4B" w:rsidP="00043A43">
      <w:pPr>
        <w:widowControl/>
        <w:shd w:val="clear" w:color="auto" w:fill="FFFFFF"/>
        <w:spacing w:line="330" w:lineRule="atLeast"/>
        <w:jc w:val="left"/>
        <w:rPr>
          <w:rFonts w:asciiTheme="minorEastAsia" w:hAnsiTheme="minorEastAsia" w:cs="宋体"/>
          <w:b/>
          <w:bCs/>
          <w:color w:val="292929"/>
          <w:kern w:val="0"/>
          <w:sz w:val="24"/>
          <w:szCs w:val="24"/>
          <w14:ligatures w14:val="none"/>
        </w:rPr>
      </w:pPr>
      <w:r w:rsidRPr="00432227">
        <w:rPr>
          <w:rFonts w:asciiTheme="minorEastAsia" w:hAnsiTheme="minorEastAsia" w:cs="宋体" w:hint="eastAsia"/>
          <w:b/>
          <w:bCs/>
          <w:color w:val="292929"/>
          <w:kern w:val="0"/>
          <w:sz w:val="24"/>
          <w:szCs w:val="24"/>
          <w14:ligatures w14:val="none"/>
        </w:rPr>
        <w:t>代码：</w:t>
      </w:r>
    </w:p>
    <w:p w14:paraId="52363E1A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MODEL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</w:t>
      </w:r>
    </w:p>
    <w:p w14:paraId="05F95420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max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2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*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1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+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2;</w:t>
      </w:r>
    </w:p>
    <w:p w14:paraId="491CF996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proofErr w:type="gramStart"/>
      <w:r w:rsidRPr="00195E4B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!</w:t>
      </w:r>
      <w:proofErr w:type="spellStart"/>
      <w:r w:rsidRPr="00195E4B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s.t.</w:t>
      </w:r>
      <w:proofErr w:type="spellEnd"/>
      <w:proofErr w:type="gramEnd"/>
      <w:r w:rsidRPr="00195E4B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;</w:t>
      </w:r>
    </w:p>
    <w:p w14:paraId="779FBE8A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1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+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2&lt;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5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465DA62C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-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1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+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2&lt;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11BCD182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6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*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1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+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2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*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2&lt;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21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13BE34CE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GIN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x1);</w:t>
      </w:r>
    </w:p>
    <w:p w14:paraId="02FC8EBE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GIN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x2);</w:t>
      </w:r>
    </w:p>
    <w:p w14:paraId="2DFCC293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END</w:t>
      </w:r>
    </w:p>
    <w:p w14:paraId="58573618" w14:textId="22F38E07" w:rsidR="00195E4B" w:rsidRPr="00432227" w:rsidRDefault="00195E4B" w:rsidP="00195E4B">
      <w:pPr>
        <w:widowControl/>
        <w:shd w:val="clear" w:color="auto" w:fill="FFFFFF"/>
        <w:spacing w:line="330" w:lineRule="atLeast"/>
        <w:rPr>
          <w:rFonts w:asciiTheme="minorEastAsia" w:hAnsiTheme="minorEastAsia" w:cs="宋体"/>
          <w:b/>
          <w:bCs/>
          <w:color w:val="292929"/>
          <w:kern w:val="0"/>
          <w:sz w:val="24"/>
          <w:szCs w:val="24"/>
          <w14:ligatures w14:val="none"/>
        </w:rPr>
      </w:pPr>
      <w:r w:rsidRPr="00432227">
        <w:rPr>
          <w:rFonts w:asciiTheme="minorEastAsia" w:hAnsiTheme="minorEastAsia" w:cs="宋体" w:hint="eastAsia"/>
          <w:b/>
          <w:bCs/>
          <w:color w:val="292929"/>
          <w:kern w:val="0"/>
          <w:sz w:val="24"/>
          <w:szCs w:val="24"/>
          <w14:ligatures w14:val="none"/>
        </w:rPr>
        <w:t>结果：</w:t>
      </w:r>
    </w:p>
    <w:p w14:paraId="63DB4397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Global optimal solution found.</w:t>
      </w:r>
    </w:p>
    <w:p w14:paraId="6DBCEF97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Objective value:                              7.000000</w:t>
      </w:r>
    </w:p>
    <w:p w14:paraId="044057BD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Objective bound:                              7.000000</w:t>
      </w:r>
    </w:p>
    <w:p w14:paraId="3372A615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Infeasibilities:                              0.000000</w:t>
      </w:r>
    </w:p>
    <w:p w14:paraId="505A44DA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Extended solver steps:                               0</w:t>
      </w:r>
    </w:p>
    <w:p w14:paraId="32103524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Total solver iterations:                             0</w:t>
      </w:r>
    </w:p>
    <w:p w14:paraId="32D366AB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Elapsed runtime seconds:                          0.12</w:t>
      </w:r>
    </w:p>
    <w:p w14:paraId="7316779F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3FF8163B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Model Class:                                      PILP</w:t>
      </w:r>
    </w:p>
    <w:p w14:paraId="2B79BEDC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789BC733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Total variables:                      2</w:t>
      </w:r>
    </w:p>
    <w:p w14:paraId="0B35E219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Nonlinear variables:                  0</w:t>
      </w:r>
    </w:p>
    <w:p w14:paraId="2D2F8238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Integer variables:                    2</w:t>
      </w:r>
    </w:p>
    <w:p w14:paraId="12A36D79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22AB673E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Total constraints:                    4</w:t>
      </w:r>
    </w:p>
    <w:p w14:paraId="24A4766A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Nonlinear constraints:                0</w:t>
      </w:r>
    </w:p>
    <w:p w14:paraId="545F7F86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6EAC084D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Total </w:t>
      </w:r>
      <w:proofErr w:type="spellStart"/>
      <w:r w:rsidRPr="00195E4B">
        <w:rPr>
          <w:rFonts w:ascii="Courier New" w:hAnsi="Courier New" w:cs="Courier New"/>
          <w:kern w:val="0"/>
          <w:sz w:val="20"/>
          <w:szCs w:val="20"/>
        </w:rPr>
        <w:t>nonzeros</w:t>
      </w:r>
      <w:proofErr w:type="spellEnd"/>
      <w:r w:rsidRPr="00195E4B">
        <w:rPr>
          <w:rFonts w:ascii="Courier New" w:hAnsi="Courier New" w:cs="Courier New"/>
          <w:kern w:val="0"/>
          <w:sz w:val="20"/>
          <w:szCs w:val="20"/>
        </w:rPr>
        <w:t>:                       8</w:t>
      </w:r>
    </w:p>
    <w:p w14:paraId="58C75CE5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Nonlinear </w:t>
      </w:r>
      <w:proofErr w:type="spellStart"/>
      <w:r w:rsidRPr="00195E4B">
        <w:rPr>
          <w:rFonts w:ascii="Courier New" w:hAnsi="Courier New" w:cs="Courier New"/>
          <w:kern w:val="0"/>
          <w:sz w:val="20"/>
          <w:szCs w:val="20"/>
        </w:rPr>
        <w:t>nonzeros</w:t>
      </w:r>
      <w:proofErr w:type="spellEnd"/>
      <w:r w:rsidRPr="00195E4B">
        <w:rPr>
          <w:rFonts w:ascii="Courier New" w:hAnsi="Courier New" w:cs="Courier New"/>
          <w:kern w:val="0"/>
          <w:sz w:val="20"/>
          <w:szCs w:val="20"/>
        </w:rPr>
        <w:t>:                   0</w:t>
      </w:r>
    </w:p>
    <w:p w14:paraId="73439ED2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0430D222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5FFA0EEF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171BC397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lastRenderedPageBreak/>
        <w:t xml:space="preserve">                                Variable           Value        Reduced Cost</w:t>
      </w:r>
    </w:p>
    <w:p w14:paraId="1F2B2663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X1        3.000000           -2.000000</w:t>
      </w:r>
    </w:p>
    <w:p w14:paraId="556C7616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X2        1.000000           -1.000000</w:t>
      </w:r>
    </w:p>
    <w:p w14:paraId="3CFB06D4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0541CEE2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Row    Slack or Surplus      Dual Price</w:t>
      </w:r>
    </w:p>
    <w:p w14:paraId="48AA5BBD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</w:t>
      </w:r>
      <w:r>
        <w:rPr>
          <w:rFonts w:ascii="Courier New" w:hAnsi="Courier New" w:cs="Courier New"/>
          <w:kern w:val="0"/>
          <w:sz w:val="20"/>
          <w:szCs w:val="20"/>
          <w:lang w:val="zh-CN"/>
        </w:rPr>
        <w:t>1        7.000000            1.000000</w:t>
      </w:r>
    </w:p>
    <w:p w14:paraId="4A8E3EDF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2        1.000000            0.000000</w:t>
      </w:r>
    </w:p>
    <w:p w14:paraId="4E0EC95A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3        2.000000            0.000000</w:t>
      </w:r>
    </w:p>
    <w:p w14:paraId="284F6175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4        1.000000            0.000000</w:t>
      </w:r>
    </w:p>
    <w:p w14:paraId="2F0C936D" w14:textId="4B86ABD4" w:rsidR="00195E4B" w:rsidRDefault="00195E4B" w:rsidP="00195E4B">
      <w:pPr>
        <w:widowControl/>
        <w:shd w:val="clear" w:color="auto" w:fill="FFFFFF"/>
        <w:spacing w:line="330" w:lineRule="atLeas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69EBD40B" w14:textId="77777777" w:rsidR="00195E4B" w:rsidRDefault="00195E4B" w:rsidP="00195E4B">
      <w:pPr>
        <w:widowControl/>
        <w:shd w:val="clear" w:color="auto" w:fill="FFFFFF"/>
        <w:spacing w:line="330" w:lineRule="atLeas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0D259ECC" w14:textId="2B411062" w:rsidR="00195E4B" w:rsidRDefault="00195E4B" w:rsidP="00195E4B">
      <w:pPr>
        <w:widowControl/>
        <w:shd w:val="clear" w:color="auto" w:fill="FFFFFF"/>
        <w:spacing w:line="330" w:lineRule="atLeast"/>
        <w:rPr>
          <w:b/>
          <w:bCs/>
        </w:rPr>
      </w:pPr>
      <w:r w:rsidRPr="00195E4B">
        <w:rPr>
          <w:rFonts w:hint="eastAsia"/>
          <w:b/>
          <w:bCs/>
        </w:rPr>
        <w:t>作业4</w:t>
      </w:r>
      <w:r>
        <w:rPr>
          <w:rFonts w:hint="eastAsia"/>
          <w:b/>
          <w:bCs/>
        </w:rPr>
        <w:t>：（1）</w:t>
      </w:r>
    </w:p>
    <w:p w14:paraId="3E7246F6" w14:textId="77777777" w:rsidR="00195E4B" w:rsidRPr="00195E4B" w:rsidRDefault="00195E4B" w:rsidP="00195E4B">
      <w:pPr>
        <w:widowControl/>
        <w:shd w:val="clear" w:color="auto" w:fill="FFFFFF"/>
        <w:spacing w:line="330" w:lineRule="atLeast"/>
        <w:rPr>
          <w:b/>
          <w:bCs/>
        </w:rPr>
      </w:pPr>
      <w:r w:rsidRPr="00195E4B">
        <w:rPr>
          <w:b/>
          <w:bCs/>
        </w:rPr>
        <w:object w:dxaOrig="5539" w:dyaOrig="720" w14:anchorId="32584DE9">
          <v:shape id="_x0000_i1046" type="#_x0000_t75" style="width:276.85pt;height:36pt" o:ole="">
            <v:imagedata r:id="rId16" o:title=""/>
          </v:shape>
          <o:OLEObject Type="Embed" ProgID="Equation.DSMT4" ShapeID="_x0000_i1046" DrawAspect="Content" ObjectID="_1772441454" r:id="rId17"/>
        </w:object>
      </w:r>
    </w:p>
    <w:p w14:paraId="18D13A9D" w14:textId="47ADE225" w:rsidR="00195E4B" w:rsidRDefault="00195E4B" w:rsidP="00195E4B">
      <w:pPr>
        <w:widowControl/>
        <w:shd w:val="clear" w:color="auto" w:fill="FFFFFF"/>
        <w:spacing w:line="330" w:lineRule="atLeast"/>
        <w:rPr>
          <w:b/>
          <w:bCs/>
        </w:rPr>
      </w:pPr>
      <w:r w:rsidRPr="00195E4B">
        <w:rPr>
          <w:b/>
          <w:bCs/>
        </w:rPr>
        <w:object w:dxaOrig="2299" w:dyaOrig="1080" w14:anchorId="4F4C92F0">
          <v:shape id="_x0000_i1049" type="#_x0000_t75" style="width:114.85pt;height:54pt" o:ole="">
            <v:imagedata r:id="rId18" o:title=""/>
          </v:shape>
          <o:OLEObject Type="Embed" ProgID="Equation.DSMT4" ShapeID="_x0000_i1049" DrawAspect="Content" ObjectID="_1772441455" r:id="rId19"/>
        </w:object>
      </w:r>
    </w:p>
    <w:p w14:paraId="69E09277" w14:textId="4DFE094A" w:rsidR="00195E4B" w:rsidRDefault="00195E4B" w:rsidP="00195E4B">
      <w:pPr>
        <w:widowControl/>
        <w:shd w:val="clear" w:color="auto" w:fill="FFFFFF"/>
        <w:spacing w:line="330" w:lineRule="atLeast"/>
        <w:rPr>
          <w:b/>
          <w:bCs/>
        </w:rPr>
      </w:pPr>
      <w:r w:rsidRPr="00195E4B">
        <w:rPr>
          <w:b/>
          <w:bCs/>
        </w:rPr>
        <w:object w:dxaOrig="2360" w:dyaOrig="1440" w14:anchorId="6D64C59D">
          <v:shape id="_x0000_i1077" type="#_x0000_t75" style="width:117.85pt;height:1in" o:ole="">
            <v:imagedata r:id="rId20" o:title=""/>
          </v:shape>
          <o:OLEObject Type="Embed" ProgID="Equation.DSMT4" ShapeID="_x0000_i1077" DrawAspect="Content" ObjectID="_1772441456" r:id="rId21"/>
        </w:object>
      </w:r>
    </w:p>
    <w:p w14:paraId="397A84D4" w14:textId="0FC2FF5F" w:rsidR="00195E4B" w:rsidRDefault="00195E4B" w:rsidP="00195E4B">
      <w:pPr>
        <w:widowControl/>
        <w:shd w:val="clear" w:color="auto" w:fill="FFFFFF"/>
        <w:spacing w:line="330" w:lineRule="atLeast"/>
        <w:rPr>
          <w:b/>
          <w:bCs/>
        </w:rPr>
      </w:pPr>
      <w:r w:rsidRPr="00195E4B">
        <w:rPr>
          <w:b/>
          <w:bCs/>
        </w:rPr>
        <w:object w:dxaOrig="2640" w:dyaOrig="380" w14:anchorId="50315627">
          <v:shape id="_x0000_i1081" type="#_x0000_t75" style="width:132pt;height:18.85pt" o:ole="">
            <v:imagedata r:id="rId22" o:title=""/>
          </v:shape>
          <o:OLEObject Type="Embed" ProgID="Equation.DSMT4" ShapeID="_x0000_i1081" DrawAspect="Content" ObjectID="_1772441457" r:id="rId23"/>
        </w:object>
      </w:r>
    </w:p>
    <w:p w14:paraId="2CB29654" w14:textId="6002FCF9" w:rsidR="00195E4B" w:rsidRDefault="00195E4B" w:rsidP="00195E4B">
      <w:pPr>
        <w:widowControl/>
        <w:shd w:val="clear" w:color="auto" w:fill="FFFFFF"/>
        <w:spacing w:line="330" w:lineRule="atLeast"/>
        <w:rPr>
          <w:b/>
          <w:bCs/>
        </w:rPr>
      </w:pPr>
      <w:r>
        <w:rPr>
          <w:rFonts w:hint="eastAsia"/>
          <w:b/>
          <w:bCs/>
        </w:rPr>
        <w:t>程序：</w:t>
      </w:r>
    </w:p>
    <w:p w14:paraId="60951EC9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MODEL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</w:t>
      </w:r>
    </w:p>
    <w:p w14:paraId="53CAFB41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sets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</w:t>
      </w:r>
    </w:p>
    <w:p w14:paraId="2D15DE95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three 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/</w:t>
      </w:r>
      <w:proofErr w:type="gramStart"/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..</w:t>
      </w:r>
      <w:proofErr w:type="gramEnd"/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3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/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D ;</w:t>
      </w:r>
    </w:p>
    <w:p w14:paraId="3B08B82C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four 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/</w:t>
      </w:r>
      <w:proofErr w:type="gramStart"/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..</w:t>
      </w:r>
      <w:proofErr w:type="gramEnd"/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4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/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T,Y;</w:t>
      </w:r>
    </w:p>
    <w:p w14:paraId="588E32BF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two 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/</w:t>
      </w:r>
      <w:proofErr w:type="gramStart"/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..</w:t>
      </w:r>
      <w:proofErr w:type="gramEnd"/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2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/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623D9D28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</w:t>
      </w:r>
      <w:proofErr w:type="spellStart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threefour</w:t>
      </w:r>
      <w:proofErr w:type="spellEnd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</w:t>
      </w:r>
      <w:proofErr w:type="spellStart"/>
      <w:proofErr w:type="gramStart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three,four</w:t>
      </w:r>
      <w:proofErr w:type="spellEnd"/>
      <w:proofErr w:type="gramEnd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: X, C;</w:t>
      </w:r>
    </w:p>
    <w:p w14:paraId="70C2E437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</w:t>
      </w:r>
      <w:proofErr w:type="spellStart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twofour</w:t>
      </w:r>
      <w:proofErr w:type="spellEnd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</w:t>
      </w:r>
      <w:proofErr w:type="spellStart"/>
      <w:proofErr w:type="gramStart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two,four</w:t>
      </w:r>
      <w:proofErr w:type="spellEnd"/>
      <w:proofErr w:type="gramEnd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;</w:t>
      </w:r>
    </w:p>
    <w:p w14:paraId="7FBA0644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proofErr w:type="spellStart"/>
      <w:r w:rsidRPr="00195E4B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endsets</w:t>
      </w:r>
      <w:proofErr w:type="spellEnd"/>
    </w:p>
    <w:p w14:paraId="1E8F5B50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data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</w:t>
      </w:r>
    </w:p>
    <w:p w14:paraId="7CAEC23B" w14:textId="77777777" w:rsidR="00195E4B" w:rsidRPr="00195E4B" w:rsidRDefault="00195E4B" w:rsidP="00320DD2">
      <w:pPr>
        <w:widowControl/>
        <w:shd w:val="clear" w:color="auto" w:fill="FFFFFF"/>
        <w:spacing w:line="330" w:lineRule="atLeast"/>
        <w:ind w:leftChars="500" w:left="105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lastRenderedPageBreak/>
        <w:t xml:space="preserve">C 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6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3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22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70</w:t>
      </w:r>
    </w:p>
    <w:p w14:paraId="575E5E26" w14:textId="77777777" w:rsidR="00195E4B" w:rsidRPr="00195E4B" w:rsidRDefault="00195E4B" w:rsidP="00320DD2">
      <w:pPr>
        <w:widowControl/>
        <w:shd w:val="clear" w:color="auto" w:fill="FFFFFF"/>
        <w:spacing w:line="330" w:lineRule="atLeast"/>
        <w:ind w:leftChars="500" w:left="105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4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3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9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50</w:t>
      </w:r>
    </w:p>
    <w:p w14:paraId="5A4EB670" w14:textId="77777777" w:rsidR="00195E4B" w:rsidRPr="00195E4B" w:rsidRDefault="00195E4B" w:rsidP="00320DD2">
      <w:pPr>
        <w:widowControl/>
        <w:shd w:val="clear" w:color="auto" w:fill="FFFFFF"/>
        <w:spacing w:line="330" w:lineRule="atLeast"/>
        <w:ind w:leftChars="500" w:left="105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9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20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23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 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18B9D057" w14:textId="77777777" w:rsidR="00195E4B" w:rsidRPr="00195E4B" w:rsidRDefault="00195E4B" w:rsidP="00320DD2">
      <w:pPr>
        <w:widowControl/>
        <w:shd w:val="clear" w:color="auto" w:fill="FFFFFF"/>
        <w:spacing w:line="330" w:lineRule="atLeast"/>
        <w:ind w:leftChars="500" w:left="105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D 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5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6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5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2B7A516E" w14:textId="77777777" w:rsidR="00195E4B" w:rsidRPr="00195E4B" w:rsidRDefault="00195E4B" w:rsidP="00320DD2">
      <w:pPr>
        <w:widowControl/>
        <w:shd w:val="clear" w:color="auto" w:fill="FFFFFF"/>
        <w:spacing w:line="330" w:lineRule="atLeast"/>
        <w:ind w:leftChars="500" w:left="105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T 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3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7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0E92A8CE" w14:textId="77777777" w:rsidR="00195E4B" w:rsidRPr="00195E4B" w:rsidRDefault="00195E4B" w:rsidP="00320DD2">
      <w:pPr>
        <w:widowControl/>
        <w:shd w:val="clear" w:color="auto" w:fill="FFFFFF"/>
        <w:spacing w:line="330" w:lineRule="atLeast"/>
        <w:ind w:leftChars="500" w:left="105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Y 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8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4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3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5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7F6250C4" w14:textId="3F65FDF0" w:rsidR="00195E4B" w:rsidRPr="00195E4B" w:rsidRDefault="00195E4B" w:rsidP="00432227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 w:hint="eastAsia"/>
          <w:color w:val="292929"/>
          <w:kern w:val="0"/>
          <w:sz w:val="24"/>
          <w:szCs w:val="24"/>
          <w14:ligatures w14:val="none"/>
        </w:rPr>
      </w:pPr>
      <w:proofErr w:type="spellStart"/>
      <w:r w:rsidRPr="00195E4B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enddata</w:t>
      </w:r>
      <w:proofErr w:type="spellEnd"/>
    </w:p>
    <w:p w14:paraId="0EA1E619" w14:textId="7D624E62" w:rsidR="00195E4B" w:rsidRPr="00195E4B" w:rsidRDefault="00195E4B" w:rsidP="00320DD2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 w:hint="eastAsia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min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sum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threefour(</w:t>
      </w:r>
      <w:proofErr w:type="gramStart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i,j</w:t>
      </w:r>
      <w:proofErr w:type="gramEnd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: C(</w:t>
      </w:r>
      <w:proofErr w:type="spellStart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i,j</w:t>
      </w:r>
      <w:proofErr w:type="spellEnd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*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(</w:t>
      </w:r>
      <w:proofErr w:type="spellStart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i,j</w:t>
      </w:r>
      <w:proofErr w:type="spellEnd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);</w:t>
      </w:r>
    </w:p>
    <w:p w14:paraId="74050833" w14:textId="77777777" w:rsidR="00195E4B" w:rsidRPr="00195E4B" w:rsidRDefault="00195E4B" w:rsidP="00320DD2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</w:t>
      </w:r>
      <w:proofErr w:type="gramStart"/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FOR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</w:t>
      </w:r>
      <w:proofErr w:type="gramEnd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three(i):</w:t>
      </w:r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sum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four(j):x(i,j))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D(</w:t>
      </w:r>
      <w:proofErr w:type="spellStart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i</w:t>
      </w:r>
      <w:proofErr w:type="spellEnd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);</w:t>
      </w:r>
    </w:p>
    <w:p w14:paraId="0018726F" w14:textId="77777777" w:rsidR="00195E4B" w:rsidRPr="00195E4B" w:rsidRDefault="00195E4B" w:rsidP="00320DD2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</w:t>
      </w:r>
      <w:proofErr w:type="gramStart"/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FOR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</w:t>
      </w:r>
      <w:proofErr w:type="gramEnd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four(j):</w:t>
      </w:r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sum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three(i):x(i,j))&gt; T(j));</w:t>
      </w:r>
    </w:p>
    <w:p w14:paraId="44EAC100" w14:textId="77777777" w:rsidR="00195E4B" w:rsidRPr="00195E4B" w:rsidRDefault="00195E4B" w:rsidP="00320DD2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</w:t>
      </w:r>
      <w:proofErr w:type="gramStart"/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FOR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</w:t>
      </w:r>
      <w:proofErr w:type="gramEnd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four(j):</w:t>
      </w:r>
      <w:r w:rsidRPr="00195E4B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sum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three(i):x(i,j))&lt; Y(j));</w:t>
      </w:r>
    </w:p>
    <w:p w14:paraId="7CFAEB13" w14:textId="77777777" w:rsidR="00195E4B" w:rsidRPr="00195E4B" w:rsidRDefault="00195E4B" w:rsidP="00320DD2">
      <w:pPr>
        <w:widowControl/>
        <w:shd w:val="clear" w:color="auto" w:fill="FFFFFF"/>
        <w:spacing w:line="330" w:lineRule="atLeast"/>
        <w:ind w:leftChars="400" w:left="84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proofErr w:type="gramStart"/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(</w:t>
      </w:r>
      <w:proofErr w:type="gramEnd"/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3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,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4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</w:t>
      </w:r>
      <w:r w:rsidRPr="00195E4B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195E4B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0</w:t>
      </w:r>
      <w:r w:rsidRPr="00195E4B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411929B8" w14:textId="77777777" w:rsidR="00195E4B" w:rsidRPr="00195E4B" w:rsidRDefault="00195E4B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195E4B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end</w:t>
      </w:r>
    </w:p>
    <w:p w14:paraId="2461E51A" w14:textId="2068C615" w:rsidR="00195E4B" w:rsidRDefault="00195E4B" w:rsidP="00195E4B">
      <w:pPr>
        <w:widowControl/>
        <w:shd w:val="clear" w:color="auto" w:fill="FFFFFF"/>
        <w:spacing w:line="330" w:lineRule="atLeast"/>
        <w:rPr>
          <w:b/>
          <w:bCs/>
        </w:rPr>
      </w:pPr>
      <w:r>
        <w:rPr>
          <w:rFonts w:hint="eastAsia"/>
          <w:b/>
          <w:bCs/>
        </w:rPr>
        <w:t>结果：</w:t>
      </w:r>
    </w:p>
    <w:p w14:paraId="067A78C2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Global optimal solution found.</w:t>
      </w:r>
    </w:p>
    <w:p w14:paraId="23776E83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Objective value:                              24400.00</w:t>
      </w:r>
    </w:p>
    <w:p w14:paraId="37D76EBB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Infeasibilities:                              0.000000</w:t>
      </w:r>
    </w:p>
    <w:p w14:paraId="5EBFDF49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Total solver iterations:                             8</w:t>
      </w:r>
    </w:p>
    <w:p w14:paraId="01E5EE2E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Elapsed runtime seconds:                          0.14</w:t>
      </w:r>
    </w:p>
    <w:p w14:paraId="6CEF1B72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2BFCE239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Model Class:                                        LP</w:t>
      </w:r>
    </w:p>
    <w:p w14:paraId="1F7F6E37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76B3EEB9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Total variables:                     11</w:t>
      </w:r>
    </w:p>
    <w:p w14:paraId="6FDA18A1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Nonlinear variables:                  0</w:t>
      </w:r>
    </w:p>
    <w:p w14:paraId="1CEFC835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Integer variables:                    0</w:t>
      </w:r>
    </w:p>
    <w:p w14:paraId="35E06C80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7DAF3CC5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Total constraints:                   12</w:t>
      </w:r>
    </w:p>
    <w:p w14:paraId="46BB3C57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Nonlinear constraints:                0</w:t>
      </w:r>
    </w:p>
    <w:p w14:paraId="1806A94E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5299C4B1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Total </w:t>
      </w:r>
      <w:proofErr w:type="spellStart"/>
      <w:r w:rsidRPr="00195E4B">
        <w:rPr>
          <w:rFonts w:ascii="Courier New" w:hAnsi="Courier New" w:cs="Courier New"/>
          <w:kern w:val="0"/>
          <w:sz w:val="20"/>
          <w:szCs w:val="20"/>
        </w:rPr>
        <w:t>nonzeros</w:t>
      </w:r>
      <w:proofErr w:type="spellEnd"/>
      <w:r w:rsidRPr="00195E4B">
        <w:rPr>
          <w:rFonts w:ascii="Courier New" w:hAnsi="Courier New" w:cs="Courier New"/>
          <w:kern w:val="0"/>
          <w:sz w:val="20"/>
          <w:szCs w:val="20"/>
        </w:rPr>
        <w:t>:                      44</w:t>
      </w:r>
    </w:p>
    <w:p w14:paraId="701B8C58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Nonlinear </w:t>
      </w:r>
      <w:proofErr w:type="spellStart"/>
      <w:r w:rsidRPr="00195E4B">
        <w:rPr>
          <w:rFonts w:ascii="Courier New" w:hAnsi="Courier New" w:cs="Courier New"/>
          <w:kern w:val="0"/>
          <w:sz w:val="20"/>
          <w:szCs w:val="20"/>
        </w:rPr>
        <w:t>nonzeros</w:t>
      </w:r>
      <w:proofErr w:type="spellEnd"/>
      <w:r w:rsidRPr="00195E4B">
        <w:rPr>
          <w:rFonts w:ascii="Courier New" w:hAnsi="Courier New" w:cs="Courier New"/>
          <w:kern w:val="0"/>
          <w:sz w:val="20"/>
          <w:szCs w:val="20"/>
        </w:rPr>
        <w:t>:                   0</w:t>
      </w:r>
    </w:p>
    <w:p w14:paraId="6BE40833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261B6CAA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05246B09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612AF15D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Variable           Value        Reduced Cost</w:t>
      </w:r>
    </w:p>
    <w:p w14:paraId="477A665C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D( 1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)        50.00000            0.000000</w:t>
      </w:r>
    </w:p>
    <w:p w14:paraId="3DB5AEA4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D( 2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)        60.00000            0.000000</w:t>
      </w:r>
    </w:p>
    <w:p w14:paraId="7DF98D89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D( 3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)        50.00000            0.000000</w:t>
      </w:r>
    </w:p>
    <w:p w14:paraId="69B7B74E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T( 1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)        30.00000            0.000000</w:t>
      </w:r>
    </w:p>
    <w:p w14:paraId="480012F6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lastRenderedPageBreak/>
        <w:t xml:space="preserve">   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T( 2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)        70.00000            0.000000</w:t>
      </w:r>
    </w:p>
    <w:p w14:paraId="45E44939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T( 3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)        10.00000            0.000000</w:t>
      </w:r>
    </w:p>
    <w:p w14:paraId="61D9F216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T( 4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)        10.00000            0.000000</w:t>
      </w:r>
    </w:p>
    <w:p w14:paraId="012922CB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Y( 1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)        80.00000            0.000000</w:t>
      </w:r>
    </w:p>
    <w:p w14:paraId="22286F55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Y( 2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)        140.0000            0.000000</w:t>
      </w:r>
    </w:p>
    <w:p w14:paraId="0443E274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Y( 3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)        30.00000            0.000000</w:t>
      </w:r>
    </w:p>
    <w:p w14:paraId="3B534190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Y( 4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)        50.00000            0.000000</w:t>
      </w:r>
    </w:p>
    <w:p w14:paraId="0407031A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1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1)        0.000000            30.00000</w:t>
      </w:r>
    </w:p>
    <w:p w14:paraId="1C0EA6B5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1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2)        50.00000            0.000000</w:t>
      </w:r>
    </w:p>
    <w:p w14:paraId="791E324F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1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3)        0.000000            50.00000</w:t>
      </w:r>
    </w:p>
    <w:p w14:paraId="167D089F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1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4)        0.000000            20.00000</w:t>
      </w:r>
    </w:p>
    <w:p w14:paraId="55C0826B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2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1)        0.000000            10.00000</w:t>
      </w:r>
    </w:p>
    <w:p w14:paraId="555827B9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2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2)        50.00000            0.000000</w:t>
      </w:r>
    </w:p>
    <w:p w14:paraId="31F8D0C8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2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3)        0.000000            20.00000</w:t>
      </w:r>
    </w:p>
    <w:p w14:paraId="316E43B3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2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4)        10.00000            0.000000</w:t>
      </w:r>
    </w:p>
    <w:p w14:paraId="6E2808F6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3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1)        40.00000            0.000000</w:t>
      </w:r>
    </w:p>
    <w:p w14:paraId="10ECA488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3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2)        0.000000            10.00000</w:t>
      </w:r>
    </w:p>
    <w:p w14:paraId="61709CE4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3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3)        10.00000            0.000000</w:t>
      </w:r>
    </w:p>
    <w:p w14:paraId="383FCC77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X( 3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4)        0.000000            0.000000</w:t>
      </w:r>
    </w:p>
    <w:p w14:paraId="0293D1D1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1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1)        160.0000            0.000000</w:t>
      </w:r>
    </w:p>
    <w:p w14:paraId="7BE4F791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1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2)        130.0000            0.000000</w:t>
      </w:r>
    </w:p>
    <w:p w14:paraId="19FA822C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1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3)        220.0000            0.000000</w:t>
      </w:r>
    </w:p>
    <w:p w14:paraId="3A608C34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lastRenderedPageBreak/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1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4)        170.0000            0.000000</w:t>
      </w:r>
    </w:p>
    <w:p w14:paraId="24EF85E7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2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1)        140.0000            0.000000</w:t>
      </w:r>
    </w:p>
    <w:p w14:paraId="13F0AEAF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2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2)        130.0000            0.000000</w:t>
      </w:r>
    </w:p>
    <w:p w14:paraId="136A3928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2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3)        190.0000            0.000000</w:t>
      </w:r>
    </w:p>
    <w:p w14:paraId="6D1F753E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2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4)        150.0000            0.000000</w:t>
      </w:r>
    </w:p>
    <w:p w14:paraId="6AE1B0D3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3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1)        190.0000            0.000000</w:t>
      </w:r>
    </w:p>
    <w:p w14:paraId="6F497EAB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3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2)        200.0000            0.000000</w:t>
      </w:r>
    </w:p>
    <w:p w14:paraId="718D553D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3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3)        230.0000            0.000000</w:t>
      </w:r>
    </w:p>
    <w:p w14:paraId="560BED62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195E4B">
        <w:rPr>
          <w:rFonts w:ascii="Courier New" w:hAnsi="Courier New" w:cs="Courier New"/>
          <w:kern w:val="0"/>
          <w:sz w:val="20"/>
          <w:szCs w:val="20"/>
        </w:rPr>
        <w:t>C( 3</w:t>
      </w:r>
      <w:proofErr w:type="gramEnd"/>
      <w:r w:rsidRPr="00195E4B">
        <w:rPr>
          <w:rFonts w:ascii="Courier New" w:hAnsi="Courier New" w:cs="Courier New"/>
          <w:kern w:val="0"/>
          <w:sz w:val="20"/>
          <w:szCs w:val="20"/>
        </w:rPr>
        <w:t>, 4)        0.000000            0.000000</w:t>
      </w:r>
    </w:p>
    <w:p w14:paraId="229EBBEB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3E9BEEC1" w14:textId="77777777" w:rsidR="00195E4B" w:rsidRP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Row    Slack or Surplus      Dual Price</w:t>
      </w:r>
    </w:p>
    <w:p w14:paraId="7F23276B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 w:rsidRPr="00195E4B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</w:t>
      </w:r>
      <w:r>
        <w:rPr>
          <w:rFonts w:ascii="Courier New" w:hAnsi="Courier New" w:cs="Courier New"/>
          <w:kern w:val="0"/>
          <w:sz w:val="20"/>
          <w:szCs w:val="20"/>
          <w:lang w:val="zh-CN"/>
        </w:rPr>
        <w:t>1        24400.00           -1.000000</w:t>
      </w:r>
    </w:p>
    <w:p w14:paraId="02AC34C0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2        0.000000           -130.0000</w:t>
      </w:r>
    </w:p>
    <w:p w14:paraId="23706D6A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3        0.000000           -130.0000</w:t>
      </w:r>
    </w:p>
    <w:p w14:paraId="2B222FD0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4        0.000000           -190.0000</w:t>
      </w:r>
    </w:p>
    <w:p w14:paraId="599100CC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5        10.00000            0.000000</w:t>
      </w:r>
    </w:p>
    <w:p w14:paraId="2AD881D4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6        30.00000            0.000000</w:t>
      </w:r>
    </w:p>
    <w:p w14:paraId="4EF9752F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7        0.000000           -40.00000</w:t>
      </w:r>
    </w:p>
    <w:p w14:paraId="53117DBD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8        0.000000           -20.00000</w:t>
      </w:r>
    </w:p>
    <w:p w14:paraId="6111AA8D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9        40.00000            0.000000</w:t>
      </w:r>
    </w:p>
    <w:p w14:paraId="7DC8DCD4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10        40.00000            0.000000</w:t>
      </w:r>
    </w:p>
    <w:p w14:paraId="1DCCA9A7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11        20.00000            0.000000</w:t>
      </w:r>
    </w:p>
    <w:p w14:paraId="4F95303A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12        40.00000            </w:t>
      </w:r>
      <w:r>
        <w:rPr>
          <w:rFonts w:ascii="Courier New" w:hAnsi="Courier New" w:cs="Courier New"/>
          <w:kern w:val="0"/>
          <w:sz w:val="20"/>
          <w:szCs w:val="20"/>
          <w:lang w:val="zh-CN"/>
        </w:rPr>
        <w:lastRenderedPageBreak/>
        <w:t>0.000000</w:t>
      </w:r>
    </w:p>
    <w:p w14:paraId="296802A1" w14:textId="77777777" w:rsidR="00195E4B" w:rsidRDefault="00195E4B" w:rsidP="00195E4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13        0.000000            210.0000</w:t>
      </w:r>
    </w:p>
    <w:p w14:paraId="61FBE602" w14:textId="77777777" w:rsidR="00195E4B" w:rsidRDefault="00195E4B" w:rsidP="00195E4B">
      <w:pPr>
        <w:widowControl/>
        <w:shd w:val="clear" w:color="auto" w:fill="FFFFFF"/>
        <w:spacing w:line="330" w:lineRule="atLeas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18828CEE" w14:textId="52C6A9F5" w:rsidR="00195E4B" w:rsidRDefault="00195E4B" w:rsidP="00195E4B">
      <w:pPr>
        <w:widowControl/>
        <w:shd w:val="clear" w:color="auto" w:fill="FFFFFF"/>
        <w:spacing w:line="330" w:lineRule="atLeast"/>
        <w:rPr>
          <w:b/>
          <w:bCs/>
        </w:rPr>
      </w:pPr>
      <w:r>
        <w:rPr>
          <w:rFonts w:hint="eastAsia"/>
          <w:b/>
          <w:bCs/>
        </w:rPr>
        <w:t>（2）：</w:t>
      </w:r>
    </w:p>
    <w:p w14:paraId="33370235" w14:textId="036F555B" w:rsidR="006B5597" w:rsidRDefault="006B5597" w:rsidP="00195E4B">
      <w:pPr>
        <w:widowControl/>
        <w:shd w:val="clear" w:color="auto" w:fill="FFFFFF"/>
        <w:spacing w:line="330" w:lineRule="atLeast"/>
        <w:rPr>
          <w:rFonts w:hint="eastAsia"/>
          <w:b/>
          <w:bCs/>
        </w:rPr>
      </w:pPr>
      <w:r w:rsidRPr="006B5597">
        <w:rPr>
          <w:b/>
          <w:bCs/>
        </w:rPr>
        <w:drawing>
          <wp:inline distT="0" distB="0" distL="0" distR="0" wp14:anchorId="612A4638" wp14:editId="1FC05A15">
            <wp:extent cx="5274310" cy="375285"/>
            <wp:effectExtent l="0" t="0" r="0" b="0"/>
            <wp:docPr id="17410" name="图片 1">
              <a:extLst xmlns:a="http://schemas.openxmlformats.org/drawingml/2006/main">
                <a:ext uri="{FF2B5EF4-FFF2-40B4-BE49-F238E27FC236}">
                  <a16:creationId xmlns:a16="http://schemas.microsoft.com/office/drawing/2014/main" id="{0A3B8C5F-F56F-771A-8B1A-D0DA383DE8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0" name="图片 1">
                      <a:extLst>
                        <a:ext uri="{FF2B5EF4-FFF2-40B4-BE49-F238E27FC236}">
                          <a16:creationId xmlns:a16="http://schemas.microsoft.com/office/drawing/2014/main" id="{0A3B8C5F-F56F-771A-8B1A-D0DA383DE896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45A16" w14:textId="765EFFF0" w:rsidR="006B5597" w:rsidRDefault="006B5597" w:rsidP="00195E4B">
      <w:pPr>
        <w:widowControl/>
        <w:shd w:val="clear" w:color="auto" w:fill="FFFFFF"/>
        <w:spacing w:line="330" w:lineRule="atLeast"/>
        <w:rPr>
          <w:b/>
          <w:bCs/>
        </w:rPr>
      </w:pPr>
      <w:r w:rsidRPr="006B5597">
        <w:rPr>
          <w:b/>
          <w:bCs/>
        </w:rPr>
        <w:drawing>
          <wp:inline distT="0" distB="0" distL="0" distR="0" wp14:anchorId="358D887C" wp14:editId="6162A0D1">
            <wp:extent cx="5274310" cy="1587500"/>
            <wp:effectExtent l="0" t="0" r="0" b="0"/>
            <wp:docPr id="17411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C6C6949B-1BA1-DD1E-38C0-71760CEA350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1" name="图片 2">
                      <a:extLst>
                        <a:ext uri="{FF2B5EF4-FFF2-40B4-BE49-F238E27FC236}">
                          <a16:creationId xmlns:a16="http://schemas.microsoft.com/office/drawing/2014/main" id="{C6C6949B-1BA1-DD1E-38C0-71760CEA3507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6740E4" w14:textId="6752A3C6" w:rsidR="006B5597" w:rsidRDefault="006B5597" w:rsidP="00195E4B">
      <w:pPr>
        <w:widowControl/>
        <w:shd w:val="clear" w:color="auto" w:fill="FFFFFF"/>
        <w:spacing w:line="330" w:lineRule="atLeast"/>
        <w:rPr>
          <w:b/>
          <w:bCs/>
        </w:rPr>
      </w:pPr>
      <w:r>
        <w:rPr>
          <w:rFonts w:hint="eastAsia"/>
          <w:b/>
          <w:bCs/>
        </w:rPr>
        <w:t>解答：</w:t>
      </w:r>
    </w:p>
    <w:p w14:paraId="0EB7A890" w14:textId="77777777" w:rsidR="00432227" w:rsidRDefault="006B5597" w:rsidP="006B5597">
      <w:pPr>
        <w:ind w:leftChars="300" w:left="1110" w:hangingChars="200" w:hanging="480"/>
        <w:jc w:val="left"/>
        <w:rPr>
          <w:sz w:val="24"/>
          <w:szCs w:val="24"/>
        </w:rPr>
      </w:pPr>
      <w:r w:rsidRPr="00873925">
        <w:rPr>
          <w:sz w:val="24"/>
          <w:szCs w:val="24"/>
        </w:rPr>
        <w:t>用</w:t>
      </w:r>
      <w:r>
        <w:rPr>
          <w:rFonts w:hint="eastAsia"/>
          <w:sz w:val="24"/>
          <w:szCs w:val="24"/>
        </w:rPr>
        <w:t xml:space="preserve"> </w:t>
      </w:r>
      <w:r w:rsidRPr="00D2346B">
        <w:rPr>
          <w:rFonts w:ascii="Times New Roman" w:hAnsi="Times New Roman" w:cs="Times New Roman"/>
          <w:sz w:val="24"/>
          <w:szCs w:val="24"/>
        </w:rPr>
        <w:t xml:space="preserve">j = 1, 2, 3, </w:t>
      </w:r>
      <w:r w:rsidRPr="00D2346B"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 xml:space="preserve"> </w:t>
      </w:r>
      <w:r w:rsidRPr="00873925">
        <w:rPr>
          <w:sz w:val="24"/>
          <w:szCs w:val="24"/>
        </w:rPr>
        <w:t>分别表示甲、乙、丙、丁四</w:t>
      </w:r>
      <w:proofErr w:type="gramStart"/>
      <w:r w:rsidRPr="00873925">
        <w:rPr>
          <w:sz w:val="24"/>
          <w:szCs w:val="24"/>
        </w:rPr>
        <w:t>个</w:t>
      </w:r>
      <w:proofErr w:type="gramEnd"/>
      <w:r w:rsidRPr="00873925">
        <w:rPr>
          <w:sz w:val="24"/>
          <w:szCs w:val="24"/>
        </w:rPr>
        <w:t>企业，</w:t>
      </w:r>
      <w:proofErr w:type="spellStart"/>
      <w:r w:rsidRPr="00D2346B">
        <w:rPr>
          <w:rFonts w:ascii="Times New Roman" w:hAnsi="Times New Roman" w:cs="Times New Roman" w:hint="eastAsia"/>
          <w:sz w:val="24"/>
          <w:szCs w:val="24"/>
        </w:rPr>
        <w:t>i</w:t>
      </w:r>
      <w:proofErr w:type="spellEnd"/>
      <w:r w:rsidRPr="00D2346B">
        <w:rPr>
          <w:rFonts w:ascii="Times New Roman" w:hAnsi="Times New Roman" w:cs="Times New Roman" w:hint="eastAsia"/>
          <w:sz w:val="24"/>
          <w:szCs w:val="24"/>
        </w:rPr>
        <w:t xml:space="preserve"> = 1, 2, 3, 4, 5, 6</w:t>
      </w:r>
      <w:r w:rsidRPr="00873925">
        <w:rPr>
          <w:rFonts w:hint="eastAsia"/>
          <w:sz w:val="24"/>
          <w:szCs w:val="24"/>
        </w:rPr>
        <w:t>分</w:t>
      </w:r>
      <w:r w:rsidR="00BE290F">
        <w:rPr>
          <w:rFonts w:hint="eastAsia"/>
          <w:sz w:val="24"/>
          <w:szCs w:val="24"/>
        </w:rPr>
        <w:t>别</w:t>
      </w:r>
    </w:p>
    <w:p w14:paraId="0BE218DC" w14:textId="77777777" w:rsidR="00432227" w:rsidRDefault="006B5597" w:rsidP="006B5597">
      <w:pPr>
        <w:ind w:leftChars="300" w:left="1110" w:hangingChars="200" w:hanging="480"/>
        <w:jc w:val="left"/>
        <w:rPr>
          <w:sz w:val="24"/>
          <w:szCs w:val="24"/>
        </w:rPr>
      </w:pPr>
      <w:r w:rsidRPr="00873925">
        <w:rPr>
          <w:rFonts w:hint="eastAsia"/>
          <w:sz w:val="24"/>
          <w:szCs w:val="24"/>
        </w:rPr>
        <w:t>表示六个设备，</w:t>
      </w:r>
      <w:r w:rsidRPr="00873925">
        <w:rPr>
          <w:position w:val="-14"/>
          <w:sz w:val="24"/>
          <w:szCs w:val="24"/>
        </w:rPr>
        <w:object w:dxaOrig="260" w:dyaOrig="380" w14:anchorId="227980F9">
          <v:shape id="_x0000_i1199" type="#_x0000_t75" style="width:12.85pt;height:18.85pt" o:ole="">
            <v:imagedata r:id="rId26" o:title=""/>
          </v:shape>
          <o:OLEObject Type="Embed" ProgID="Equation.DSMT4" ShapeID="_x0000_i1199" DrawAspect="Content" ObjectID="_1772441458" r:id="rId27"/>
        </w:object>
      </w:r>
      <w:r w:rsidRPr="00873925">
        <w:rPr>
          <w:sz w:val="24"/>
          <w:szCs w:val="24"/>
        </w:rPr>
        <w:t>表示第</w:t>
      </w:r>
      <w:proofErr w:type="spellStart"/>
      <w:r w:rsidR="00BE290F">
        <w:rPr>
          <w:rFonts w:ascii="Times New Roman" w:hAnsi="Times New Roman" w:cs="Times New Roman" w:hint="eastAsia"/>
          <w:sz w:val="24"/>
          <w:szCs w:val="24"/>
        </w:rPr>
        <w:t>i</w:t>
      </w:r>
      <w:proofErr w:type="spellEnd"/>
      <w:r w:rsidR="00BE290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2346B">
        <w:rPr>
          <w:rFonts w:ascii="Times New Roman" w:hAnsi="Times New Roman" w:cs="Times New Roman"/>
          <w:sz w:val="24"/>
          <w:szCs w:val="24"/>
        </w:rPr>
        <w:t>(</w:t>
      </w:r>
      <w:r w:rsidR="00BE290F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BE290F">
        <w:rPr>
          <w:rFonts w:ascii="Times New Roman" w:hAnsi="Times New Roman" w:cs="Times New Roman" w:hint="eastAsia"/>
          <w:sz w:val="24"/>
          <w:szCs w:val="24"/>
        </w:rPr>
        <w:t>i</w:t>
      </w:r>
      <w:proofErr w:type="spellEnd"/>
      <w:r w:rsidR="00BE290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2346B">
        <w:rPr>
          <w:rFonts w:ascii="Times New Roman" w:hAnsi="Times New Roman" w:cs="Times New Roman"/>
          <w:sz w:val="24"/>
          <w:szCs w:val="24"/>
        </w:rPr>
        <w:t>=</w:t>
      </w:r>
      <w:r w:rsidR="00BE290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2346B">
        <w:rPr>
          <w:rFonts w:ascii="Times New Roman" w:hAnsi="Times New Roman" w:cs="Times New Roman"/>
          <w:sz w:val="24"/>
          <w:szCs w:val="24"/>
        </w:rPr>
        <w:t>1</w:t>
      </w:r>
      <w:r w:rsidR="00BE290F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D2346B">
        <w:rPr>
          <w:rFonts w:ascii="Times New Roman" w:hAnsi="Times New Roman" w:cs="Times New Roman"/>
          <w:sz w:val="24"/>
          <w:szCs w:val="24"/>
        </w:rPr>
        <w:t>…</w:t>
      </w:r>
      <w:r w:rsidR="00BE290F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D2346B">
        <w:rPr>
          <w:rFonts w:ascii="Times New Roman" w:hAnsi="Times New Roman" w:cs="Times New Roman"/>
          <w:sz w:val="24"/>
          <w:szCs w:val="24"/>
        </w:rPr>
        <w:t>6)</w:t>
      </w:r>
      <w:r w:rsidRPr="00873925">
        <w:rPr>
          <w:sz w:val="24"/>
          <w:szCs w:val="24"/>
        </w:rPr>
        <w:t>台设备分</w:t>
      </w:r>
      <w:proofErr w:type="gramStart"/>
      <w:r w:rsidRPr="00873925">
        <w:rPr>
          <w:sz w:val="24"/>
          <w:szCs w:val="24"/>
        </w:rPr>
        <w:t>配给第</w:t>
      </w:r>
      <w:proofErr w:type="gramEnd"/>
      <w:r w:rsidR="00BE290F">
        <w:rPr>
          <w:rFonts w:hint="eastAsia"/>
          <w:sz w:val="24"/>
          <w:szCs w:val="24"/>
        </w:rPr>
        <w:t xml:space="preserve"> </w:t>
      </w:r>
      <w:r w:rsidR="00BE290F">
        <w:rPr>
          <w:rFonts w:ascii="Times New Roman" w:hAnsi="Times New Roman" w:cs="Times New Roman" w:hint="eastAsia"/>
          <w:sz w:val="24"/>
          <w:szCs w:val="24"/>
        </w:rPr>
        <w:t xml:space="preserve">j </w:t>
      </w:r>
      <w:proofErr w:type="gramStart"/>
      <w:r w:rsidRPr="00873925">
        <w:rPr>
          <w:sz w:val="24"/>
          <w:szCs w:val="24"/>
        </w:rPr>
        <w:t>个</w:t>
      </w:r>
      <w:proofErr w:type="gramEnd"/>
      <w:r w:rsidRPr="00873925">
        <w:rPr>
          <w:sz w:val="24"/>
          <w:szCs w:val="24"/>
        </w:rPr>
        <w:t>企业创造的利</w:t>
      </w:r>
    </w:p>
    <w:p w14:paraId="5305B25F" w14:textId="36CA59C1" w:rsidR="006B5597" w:rsidRDefault="006B5597" w:rsidP="006B5597">
      <w:pPr>
        <w:ind w:leftChars="300" w:left="1110" w:hangingChars="200" w:hanging="480"/>
        <w:jc w:val="left"/>
        <w:rPr>
          <w:sz w:val="24"/>
          <w:szCs w:val="24"/>
        </w:rPr>
      </w:pPr>
      <w:r w:rsidRPr="00873925">
        <w:rPr>
          <w:sz w:val="24"/>
          <w:szCs w:val="24"/>
        </w:rPr>
        <w:t>润，</w:t>
      </w:r>
      <w:r>
        <w:rPr>
          <w:rFonts w:hint="eastAsia"/>
          <w:sz w:val="24"/>
          <w:szCs w:val="24"/>
        </w:rPr>
        <w:t>取</w:t>
      </w:r>
      <w:r w:rsidRPr="002F59E3">
        <w:rPr>
          <w:position w:val="-14"/>
          <w:sz w:val="24"/>
          <w:szCs w:val="24"/>
        </w:rPr>
        <w:object w:dxaOrig="279" w:dyaOrig="380" w14:anchorId="2A558F79">
          <v:shape id="_x0000_i1200" type="#_x0000_t75" style="width:14.15pt;height:18.85pt" o:ole="">
            <v:imagedata r:id="rId28" o:title=""/>
          </v:shape>
          <o:OLEObject Type="Embed" ProgID="Equation.DSMT4" ShapeID="_x0000_i1200" DrawAspect="Content" ObjectID="_1772441459" r:id="rId29"/>
        </w:object>
      </w:r>
      <w:r>
        <w:rPr>
          <w:rFonts w:hint="eastAsia"/>
          <w:sz w:val="24"/>
          <w:szCs w:val="24"/>
        </w:rPr>
        <w:t>为</w:t>
      </w:r>
      <w:r w:rsidRPr="00D2346B">
        <w:rPr>
          <w:rFonts w:ascii="Times New Roman" w:hAnsi="Times New Roman" w:cs="Times New Roman" w:hint="eastAsia"/>
          <w:sz w:val="24"/>
          <w:szCs w:val="24"/>
        </w:rPr>
        <w:t>0</w:t>
      </w:r>
      <w:r w:rsidR="00D2346B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D2346B"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变量，</w:t>
      </w:r>
    </w:p>
    <w:p w14:paraId="689A4583" w14:textId="4BAFCD70" w:rsidR="00432227" w:rsidRDefault="006B5597" w:rsidP="00432227">
      <w:pPr>
        <w:ind w:leftChars="300" w:left="1110" w:hangingChars="200" w:hanging="480"/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</w:t>
      </w:r>
      <w:r w:rsidR="000533A3" w:rsidRPr="00072CB9">
        <w:rPr>
          <w:position w:val="-32"/>
          <w:sz w:val="24"/>
          <w:szCs w:val="24"/>
        </w:rPr>
        <w:object w:dxaOrig="5600" w:dyaOrig="760" w14:anchorId="2F6DE595">
          <v:shape id="_x0000_i1198" type="#_x0000_t75" style="width:279.85pt;height:38.15pt" o:ole="">
            <v:imagedata r:id="rId30" o:title=""/>
          </v:shape>
          <o:OLEObject Type="Embed" ProgID="Equation.DSMT4" ShapeID="_x0000_i1198" DrawAspect="Content" ObjectID="_1772441460" r:id="rId31"/>
        </w:object>
      </w:r>
    </w:p>
    <w:p w14:paraId="0899416B" w14:textId="77777777" w:rsidR="00432227" w:rsidRDefault="006B5597" w:rsidP="006B5597">
      <w:pPr>
        <w:ind w:leftChars="300" w:left="1110" w:hangingChars="200" w:hanging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由题可得限制条件：</w:t>
      </w:r>
    </w:p>
    <w:p w14:paraId="07F3A998" w14:textId="07F2583C" w:rsidR="006B5597" w:rsidRDefault="006B5597" w:rsidP="00432227">
      <w:pPr>
        <w:ind w:leftChars="300" w:left="1110" w:hangingChars="200" w:hanging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（1）每个企业至少分到一个设备</w:t>
      </w:r>
      <w:r w:rsidR="00432227"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 xml:space="preserve">   </w:t>
      </w:r>
      <w:r w:rsidRPr="00336B1C">
        <w:rPr>
          <w:position w:val="-28"/>
          <w:sz w:val="24"/>
          <w:szCs w:val="24"/>
        </w:rPr>
        <w:object w:dxaOrig="2020" w:dyaOrig="680" w14:anchorId="66D0C67E">
          <v:shape id="_x0000_i1201" type="#_x0000_t75" style="width:101.15pt;height:33.85pt" o:ole="">
            <v:imagedata r:id="rId32" o:title=""/>
          </v:shape>
          <o:OLEObject Type="Embed" ProgID="Equation.DSMT4" ShapeID="_x0000_i1201" DrawAspect="Content" ObjectID="_1772441461" r:id="rId33"/>
        </w:object>
      </w:r>
    </w:p>
    <w:p w14:paraId="71DA1CC0" w14:textId="5F7BFF81" w:rsidR="006B5597" w:rsidRDefault="00432227" w:rsidP="00432227">
      <w:pPr>
        <w:ind w:leftChars="300" w:left="1110" w:hangingChars="200" w:hanging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 w:rsidR="006B5597">
        <w:rPr>
          <w:rFonts w:hint="eastAsia"/>
          <w:sz w:val="24"/>
          <w:szCs w:val="24"/>
        </w:rPr>
        <w:t>2）每个设备只能分个一个企业</w:t>
      </w:r>
      <w:r>
        <w:rPr>
          <w:rFonts w:hint="eastAsia"/>
          <w:sz w:val="24"/>
          <w:szCs w:val="24"/>
        </w:rPr>
        <w:t>：</w:t>
      </w:r>
      <w:r w:rsidR="006B5597" w:rsidRPr="00336B1C">
        <w:rPr>
          <w:position w:val="-30"/>
          <w:sz w:val="24"/>
          <w:szCs w:val="24"/>
        </w:rPr>
        <w:object w:dxaOrig="2360" w:dyaOrig="700" w14:anchorId="725BBCA4">
          <v:shape id="_x0000_i1196" type="#_x0000_t75" style="width:117.85pt;height:35.15pt" o:ole="">
            <v:imagedata r:id="rId34" o:title=""/>
          </v:shape>
          <o:OLEObject Type="Embed" ProgID="Equation.DSMT4" ShapeID="_x0000_i1196" DrawAspect="Content" ObjectID="_1772441462" r:id="rId35"/>
        </w:object>
      </w:r>
    </w:p>
    <w:p w14:paraId="7A293F29" w14:textId="3305E15D" w:rsidR="006B5597" w:rsidRDefault="00432227" w:rsidP="00432227">
      <w:pPr>
        <w:ind w:leftChars="300" w:left="1110" w:hangingChars="200" w:hanging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 w:rsidR="006B5597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="006B5597">
        <w:rPr>
          <w:rFonts w:hint="eastAsia"/>
          <w:sz w:val="24"/>
          <w:szCs w:val="24"/>
        </w:rPr>
        <w:t>决策变量为</w:t>
      </w:r>
      <w:r w:rsidR="006B5597" w:rsidRPr="000533A3">
        <w:rPr>
          <w:rFonts w:ascii="Times New Roman" w:hAnsi="Times New Roman" w:cs="Times New Roman"/>
          <w:sz w:val="24"/>
          <w:szCs w:val="24"/>
        </w:rPr>
        <w:t>0</w:t>
      </w:r>
      <w:r w:rsidR="000533A3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6B5597" w:rsidRPr="000533A3">
        <w:rPr>
          <w:rFonts w:ascii="Times New Roman" w:hAnsi="Times New Roman" w:cs="Times New Roman"/>
          <w:sz w:val="24"/>
          <w:szCs w:val="24"/>
        </w:rPr>
        <w:t>1</w:t>
      </w:r>
      <w:r w:rsidR="006B5597">
        <w:rPr>
          <w:rFonts w:hint="eastAsia"/>
          <w:sz w:val="24"/>
          <w:szCs w:val="24"/>
        </w:rPr>
        <w:t>变量</w:t>
      </w:r>
      <w:r>
        <w:rPr>
          <w:rFonts w:hint="eastAsia"/>
          <w:sz w:val="24"/>
          <w:szCs w:val="24"/>
        </w:rPr>
        <w:t>。</w:t>
      </w:r>
      <w:r w:rsidR="006B5597">
        <w:rPr>
          <w:rFonts w:hint="eastAsia"/>
          <w:sz w:val="24"/>
          <w:szCs w:val="24"/>
        </w:rPr>
        <w:t>约束</w:t>
      </w:r>
      <w:r w:rsidR="006B5597" w:rsidRPr="00336B1C">
        <w:rPr>
          <w:position w:val="-14"/>
          <w:sz w:val="24"/>
          <w:szCs w:val="24"/>
        </w:rPr>
        <w:object w:dxaOrig="3739" w:dyaOrig="380" w14:anchorId="4460DCDC">
          <v:shape id="_x0000_i1197" type="#_x0000_t75" style="width:186.85pt;height:18.85pt" o:ole="">
            <v:imagedata r:id="rId36" o:title=""/>
          </v:shape>
          <o:OLEObject Type="Embed" ProgID="Equation.DSMT4" ShapeID="_x0000_i1197" DrawAspect="Content" ObjectID="_1772441463" r:id="rId37"/>
        </w:object>
      </w:r>
    </w:p>
    <w:p w14:paraId="4B57F9C4" w14:textId="77777777" w:rsidR="006B5597" w:rsidRPr="006B5597" w:rsidRDefault="006B5597" w:rsidP="006B5597">
      <w:pPr>
        <w:widowControl/>
        <w:shd w:val="clear" w:color="auto" w:fill="FFFFFF"/>
        <w:spacing w:line="330" w:lineRule="atLeast"/>
        <w:rPr>
          <w:b/>
          <w:bCs/>
        </w:rPr>
      </w:pPr>
      <w:r w:rsidRPr="006B5597">
        <w:rPr>
          <w:rFonts w:hint="eastAsia"/>
          <w:b/>
          <w:bCs/>
        </w:rPr>
        <w:t xml:space="preserve">   代码：</w:t>
      </w:r>
    </w:p>
    <w:p w14:paraId="4BC78A61" w14:textId="77777777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model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</w:t>
      </w:r>
    </w:p>
    <w:p w14:paraId="4114903E" w14:textId="77777777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r w:rsidRPr="00D83D6A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sets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</w:t>
      </w:r>
    </w:p>
    <w:p w14:paraId="4CEE6EAB" w14:textId="01277716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    facility </w:t>
      </w:r>
      <w:r w:rsidRPr="00D83D6A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/</w:t>
      </w:r>
      <w:proofErr w:type="gramStart"/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..</w:t>
      </w:r>
      <w:proofErr w:type="gramEnd"/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6</w:t>
      </w:r>
      <w:r w:rsidRPr="00D83D6A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/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a;</w:t>
      </w:r>
    </w:p>
    <w:p w14:paraId="72186F48" w14:textId="62103752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    profit   </w:t>
      </w:r>
      <w:r w:rsidRPr="00D83D6A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/</w:t>
      </w:r>
      <w:proofErr w:type="gramStart"/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..</w:t>
      </w:r>
      <w:proofErr w:type="gramEnd"/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4</w:t>
      </w:r>
      <w:r w:rsidRPr="00D83D6A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/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b;</w:t>
      </w:r>
    </w:p>
    <w:p w14:paraId="2E722334" w14:textId="3775EE04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    </w:t>
      </w:r>
      <w:proofErr w:type="gramStart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link(</w:t>
      </w:r>
      <w:proofErr w:type="gramEnd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facility,</w:t>
      </w:r>
      <w:r w:rsidR="00432227">
        <w:rPr>
          <w:rFonts w:ascii="Consolas" w:eastAsia="宋体" w:hAnsi="Consolas" w:cs="宋体" w:hint="eastAsia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profit)</w:t>
      </w:r>
      <w:r w:rsidR="00432227">
        <w:rPr>
          <w:rFonts w:ascii="Consolas" w:eastAsia="宋体" w:hAnsi="Consolas" w:cs="宋体" w:hint="eastAsia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</w:t>
      </w:r>
      <w:r w:rsidR="00432227">
        <w:rPr>
          <w:rFonts w:ascii="Consolas" w:eastAsia="宋体" w:hAnsi="Consolas" w:cs="宋体" w:hint="eastAsia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c,</w:t>
      </w:r>
      <w:r w:rsidR="00432227">
        <w:rPr>
          <w:rFonts w:ascii="Consolas" w:eastAsia="宋体" w:hAnsi="Consolas" w:cs="宋体" w:hint="eastAsia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;</w:t>
      </w:r>
    </w:p>
    <w:p w14:paraId="6BBD5A14" w14:textId="77777777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proofErr w:type="spellStart"/>
      <w:r w:rsidRPr="00D83D6A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endsets</w:t>
      </w:r>
      <w:proofErr w:type="spellEnd"/>
    </w:p>
    <w:p w14:paraId="5A35A973" w14:textId="77777777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r w:rsidRPr="00D83D6A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data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:</w:t>
      </w:r>
    </w:p>
    <w:p w14:paraId="57B2881A" w14:textId="77777777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lastRenderedPageBreak/>
        <w:t>        c</w:t>
      </w:r>
      <w:r w:rsidRPr="00D83D6A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4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2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3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4</w:t>
      </w:r>
    </w:p>
    <w:p w14:paraId="771C39CA" w14:textId="14A3CAE9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     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6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4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5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5</w:t>
      </w:r>
    </w:p>
    <w:p w14:paraId="10E1ED40" w14:textId="6AAC03F0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     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7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6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7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6</w:t>
      </w:r>
    </w:p>
    <w:p w14:paraId="46577542" w14:textId="64201056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     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7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8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 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8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6</w:t>
      </w:r>
    </w:p>
    <w:p w14:paraId="243A49FB" w14:textId="3837C8D3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     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7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9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 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8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6</w:t>
      </w:r>
    </w:p>
    <w:p w14:paraId="6B34F653" w14:textId="32AF10E2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     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7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0</w:t>
      </w:r>
      <w:r w:rsidR="00432227">
        <w:rPr>
          <w:rFonts w:ascii="Consolas" w:eastAsia="宋体" w:hAnsi="Consolas" w:cs="宋体" w:hint="eastAsia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8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6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;</w:t>
      </w:r>
    </w:p>
    <w:p w14:paraId="69DACDAE" w14:textId="77777777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proofErr w:type="spellStart"/>
      <w:r w:rsidRPr="00D83D6A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enddata</w:t>
      </w:r>
      <w:proofErr w:type="spellEnd"/>
    </w:p>
    <w:p w14:paraId="0A116C0C" w14:textId="77777777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proofErr w:type="gramStart"/>
      <w:r w:rsidRPr="00D83D6A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!target</w:t>
      </w:r>
      <w:proofErr w:type="gramEnd"/>
      <w:r w:rsidRPr="00D83D6A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 xml:space="preserve"> function;</w:t>
      </w:r>
    </w:p>
    <w:p w14:paraId="596AC80C" w14:textId="77777777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r w:rsidRPr="00D83D6A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max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 </w:t>
      </w:r>
      <w:r w:rsidRPr="00D83D6A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sum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link(</w:t>
      </w:r>
      <w:proofErr w:type="gramStart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i,j</w:t>
      </w:r>
      <w:proofErr w:type="gramEnd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:c(i,j)</w:t>
      </w:r>
      <w:r w:rsidRPr="00D83D6A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*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x(i,j));</w:t>
      </w:r>
    </w:p>
    <w:p w14:paraId="70895D55" w14:textId="77777777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proofErr w:type="gramStart"/>
      <w:r w:rsidRPr="00D83D6A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!</w:t>
      </w:r>
      <w:proofErr w:type="spellStart"/>
      <w:r w:rsidRPr="00D83D6A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s.t.</w:t>
      </w:r>
      <w:proofErr w:type="spellEnd"/>
      <w:proofErr w:type="gramEnd"/>
      <w:r w:rsidRPr="00D83D6A">
        <w:rPr>
          <w:rFonts w:ascii="Consolas" w:eastAsia="宋体" w:hAnsi="Consolas" w:cs="宋体"/>
          <w:color w:val="515151"/>
          <w:kern w:val="0"/>
          <w:sz w:val="24"/>
          <w:szCs w:val="24"/>
          <w14:ligatures w14:val="none"/>
        </w:rPr>
        <w:t>;</w:t>
      </w:r>
    </w:p>
    <w:p w14:paraId="60CE7213" w14:textId="77777777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r w:rsidRPr="00D83D6A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for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profit(j</w:t>
      </w:r>
      <w:proofErr w:type="gramStart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:</w:t>
      </w:r>
      <w:r w:rsidRPr="00D83D6A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</w:t>
      </w:r>
      <w:proofErr w:type="gramEnd"/>
      <w:r w:rsidRPr="00D83D6A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sum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facility  (</w:t>
      </w:r>
      <w:proofErr w:type="spellStart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i</w:t>
      </w:r>
      <w:proofErr w:type="spellEnd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:x(</w:t>
      </w:r>
      <w:proofErr w:type="spellStart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i,j</w:t>
      </w:r>
      <w:proofErr w:type="spellEnd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)&gt;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;</w:t>
      </w:r>
    </w:p>
    <w:p w14:paraId="6AFB27D4" w14:textId="5866168D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r w:rsidRPr="00D83D6A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for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facility(i</w:t>
      </w:r>
      <w:proofErr w:type="gramStart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:</w:t>
      </w:r>
      <w:r w:rsidRPr="00D83D6A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</w:t>
      </w:r>
      <w:proofErr w:type="gramEnd"/>
      <w:r w:rsidRPr="00D83D6A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sum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profit(j):x(i,j))</w:t>
      </w:r>
      <w:r w:rsidRPr="00D83D6A">
        <w:rPr>
          <w:rFonts w:ascii="Consolas" w:eastAsia="宋体" w:hAnsi="Consolas" w:cs="宋体"/>
          <w:color w:val="000000"/>
          <w:kern w:val="0"/>
          <w:sz w:val="24"/>
          <w:szCs w:val="24"/>
          <w14:ligatures w14:val="none"/>
        </w:rPr>
        <w:t>=</w:t>
      </w:r>
      <w:r w:rsidRPr="00D83D6A">
        <w:rPr>
          <w:rFonts w:ascii="Consolas" w:eastAsia="宋体" w:hAnsi="Consolas" w:cs="宋体"/>
          <w:color w:val="096D48"/>
          <w:kern w:val="0"/>
          <w:sz w:val="24"/>
          <w:szCs w:val="24"/>
          <w14:ligatures w14:val="none"/>
        </w:rPr>
        <w:t>1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;</w:t>
      </w:r>
    </w:p>
    <w:p w14:paraId="4033E38E" w14:textId="77777777" w:rsidR="00D83D6A" w:rsidRPr="00D83D6A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 xml:space="preserve">    </w:t>
      </w:r>
      <w:r w:rsidRPr="00D83D6A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for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link(</w:t>
      </w:r>
      <w:proofErr w:type="gramStart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i,j</w:t>
      </w:r>
      <w:proofErr w:type="gramEnd"/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):</w:t>
      </w:r>
      <w:r w:rsidRPr="00D83D6A">
        <w:rPr>
          <w:rFonts w:ascii="Consolas" w:eastAsia="宋体" w:hAnsi="Consolas" w:cs="宋体"/>
          <w:color w:val="5E2CBC"/>
          <w:kern w:val="0"/>
          <w:sz w:val="24"/>
          <w:szCs w:val="24"/>
          <w14:ligatures w14:val="none"/>
        </w:rPr>
        <w:t>@bin</w:t>
      </w:r>
      <w:r w:rsidRPr="00D83D6A">
        <w:rPr>
          <w:rFonts w:ascii="Consolas" w:eastAsia="宋体" w:hAnsi="Consolas" w:cs="宋体"/>
          <w:color w:val="292929"/>
          <w:kern w:val="0"/>
          <w:sz w:val="24"/>
          <w:szCs w:val="24"/>
          <w14:ligatures w14:val="none"/>
        </w:rPr>
        <w:t>(x(i,j)));</w:t>
      </w:r>
    </w:p>
    <w:p w14:paraId="2E981819" w14:textId="08B7F7A3" w:rsidR="006B5597" w:rsidRPr="00432227" w:rsidRDefault="00D83D6A" w:rsidP="00432227">
      <w:pPr>
        <w:widowControl/>
        <w:shd w:val="clear" w:color="auto" w:fill="FFFFFF"/>
        <w:spacing w:line="330" w:lineRule="atLeast"/>
        <w:ind w:leftChars="300" w:left="630"/>
        <w:jc w:val="left"/>
        <w:rPr>
          <w:rFonts w:ascii="Consolas" w:eastAsia="宋体" w:hAnsi="Consolas" w:cs="宋体" w:hint="eastAsia"/>
          <w:color w:val="292929"/>
          <w:kern w:val="0"/>
          <w:sz w:val="24"/>
          <w:szCs w:val="24"/>
          <w14:ligatures w14:val="none"/>
        </w:rPr>
      </w:pPr>
      <w:r w:rsidRPr="00D83D6A">
        <w:rPr>
          <w:rFonts w:ascii="Consolas" w:eastAsia="宋体" w:hAnsi="Consolas" w:cs="宋体"/>
          <w:color w:val="0F4A85"/>
          <w:kern w:val="0"/>
          <w:sz w:val="24"/>
          <w:szCs w:val="24"/>
          <w14:ligatures w14:val="none"/>
        </w:rPr>
        <w:t>end</w:t>
      </w:r>
    </w:p>
    <w:p w14:paraId="09F53356" w14:textId="50E3EDBA" w:rsidR="006B5597" w:rsidRPr="00432227" w:rsidRDefault="00BE290F" w:rsidP="006B5597">
      <w:pPr>
        <w:widowControl/>
        <w:shd w:val="clear" w:color="auto" w:fill="FFFFFF"/>
        <w:spacing w:line="330" w:lineRule="atLeast"/>
        <w:rPr>
          <w:b/>
          <w:bCs/>
        </w:rPr>
      </w:pPr>
      <w:r w:rsidRPr="00432227">
        <w:rPr>
          <w:rFonts w:hint="eastAsia"/>
          <w:b/>
          <w:bCs/>
        </w:rPr>
        <w:t>结果：</w:t>
      </w:r>
    </w:p>
    <w:p w14:paraId="5112ADCA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Global optimal solution found.</w:t>
      </w:r>
    </w:p>
    <w:p w14:paraId="54A20855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Objective value:                              44.00000</w:t>
      </w:r>
    </w:p>
    <w:p w14:paraId="67267892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Objective bound:                              44.00000</w:t>
      </w:r>
    </w:p>
    <w:p w14:paraId="49EC751F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Infeasibilities:                              0.000000</w:t>
      </w:r>
    </w:p>
    <w:p w14:paraId="0F55F850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Extended solver steps:                               0</w:t>
      </w:r>
    </w:p>
    <w:p w14:paraId="7023C490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Total solver iterations:                             0</w:t>
      </w:r>
    </w:p>
    <w:p w14:paraId="2738CEA9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Elapsed runtime seconds:                          0.09</w:t>
      </w:r>
    </w:p>
    <w:p w14:paraId="495CF718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0E803B6C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Model Class:                                      MILP</w:t>
      </w:r>
    </w:p>
    <w:p w14:paraId="687460B2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53AE6AEC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Total variables:                     34</w:t>
      </w:r>
    </w:p>
    <w:p w14:paraId="6548CCE7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Nonlinear variables:                  0</w:t>
      </w:r>
    </w:p>
    <w:p w14:paraId="34E9ACB6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Integer variables:                   24</w:t>
      </w:r>
    </w:p>
    <w:p w14:paraId="03938016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4CA587C9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Total constraints:                   11</w:t>
      </w:r>
    </w:p>
    <w:p w14:paraId="055701EA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Nonlinear constraints:                0</w:t>
      </w:r>
    </w:p>
    <w:p w14:paraId="75F123F4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3EFD3F74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Total </w:t>
      </w:r>
      <w:proofErr w:type="spellStart"/>
      <w:r w:rsidRPr="00BE290F">
        <w:rPr>
          <w:rFonts w:ascii="Courier New" w:hAnsi="Courier New" w:cs="Courier New"/>
          <w:kern w:val="0"/>
          <w:sz w:val="20"/>
          <w:szCs w:val="20"/>
        </w:rPr>
        <w:t>nonzeros</w:t>
      </w:r>
      <w:proofErr w:type="spellEnd"/>
      <w:r w:rsidRPr="00BE290F">
        <w:rPr>
          <w:rFonts w:ascii="Courier New" w:hAnsi="Courier New" w:cs="Courier New"/>
          <w:kern w:val="0"/>
          <w:sz w:val="20"/>
          <w:szCs w:val="20"/>
        </w:rPr>
        <w:t>:                      72</w:t>
      </w:r>
    </w:p>
    <w:p w14:paraId="147809B4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Nonlinear </w:t>
      </w:r>
      <w:proofErr w:type="spellStart"/>
      <w:r w:rsidRPr="00BE290F">
        <w:rPr>
          <w:rFonts w:ascii="Courier New" w:hAnsi="Courier New" w:cs="Courier New"/>
          <w:kern w:val="0"/>
          <w:sz w:val="20"/>
          <w:szCs w:val="20"/>
        </w:rPr>
        <w:t>nonzeros</w:t>
      </w:r>
      <w:proofErr w:type="spellEnd"/>
      <w:r w:rsidRPr="00BE290F">
        <w:rPr>
          <w:rFonts w:ascii="Courier New" w:hAnsi="Courier New" w:cs="Courier New"/>
          <w:kern w:val="0"/>
          <w:sz w:val="20"/>
          <w:szCs w:val="20"/>
        </w:rPr>
        <w:t>:                   0</w:t>
      </w:r>
    </w:p>
    <w:p w14:paraId="5C18F995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452BB600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38F1F4EB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354DA9D2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Variable           Value        Reduced Cost</w:t>
      </w:r>
    </w:p>
    <w:p w14:paraId="7F78BDF1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A( 1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)        0.000000            0.000000</w:t>
      </w:r>
    </w:p>
    <w:p w14:paraId="561BD2E4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A( 2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)        0.000000            0.000000</w:t>
      </w:r>
    </w:p>
    <w:p w14:paraId="047656EA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A( 3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 xml:space="preserve">)        0.000000            </w:t>
      </w:r>
      <w:r w:rsidRPr="00BE290F">
        <w:rPr>
          <w:rFonts w:ascii="Courier New" w:hAnsi="Courier New" w:cs="Courier New"/>
          <w:kern w:val="0"/>
          <w:sz w:val="20"/>
          <w:szCs w:val="20"/>
        </w:rPr>
        <w:lastRenderedPageBreak/>
        <w:t>0.000000</w:t>
      </w:r>
    </w:p>
    <w:p w14:paraId="4AF0F991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A( 4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)        0.000000            0.000000</w:t>
      </w:r>
    </w:p>
    <w:p w14:paraId="19A3101C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A( 5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)        0.000000            0.000000</w:t>
      </w:r>
    </w:p>
    <w:p w14:paraId="1FADD33F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A( 6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)        0.000000            0.000000</w:t>
      </w:r>
    </w:p>
    <w:p w14:paraId="6A8DDFE4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B( 1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)        0.000000            0.000000</w:t>
      </w:r>
    </w:p>
    <w:p w14:paraId="5FD31D05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B( 2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)        0.000000            0.000000</w:t>
      </w:r>
    </w:p>
    <w:p w14:paraId="410D37EF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B( 3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)        0.000000            0.000000</w:t>
      </w:r>
    </w:p>
    <w:p w14:paraId="3327B3FA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B( 4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)        0.000000            0.000000</w:t>
      </w:r>
    </w:p>
    <w:p w14:paraId="153043BB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1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4.000000            0.000000</w:t>
      </w:r>
    </w:p>
    <w:p w14:paraId="77A32277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1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2.000000            0.000000</w:t>
      </w:r>
    </w:p>
    <w:p w14:paraId="486E1EA6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1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3)        3.000000            0.000000</w:t>
      </w:r>
    </w:p>
    <w:p w14:paraId="439AA40A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1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4.000000            0.000000</w:t>
      </w:r>
    </w:p>
    <w:p w14:paraId="1E93F664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2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6.000000            0.000000</w:t>
      </w:r>
    </w:p>
    <w:p w14:paraId="2D601D3E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2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4.000000            0.000000</w:t>
      </w:r>
    </w:p>
    <w:p w14:paraId="5B4E8EDE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2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3)        5.000000            0.000000</w:t>
      </w:r>
    </w:p>
    <w:p w14:paraId="6FCBAF17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2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5.000000            0.000000</w:t>
      </w:r>
    </w:p>
    <w:p w14:paraId="7408FA64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3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7.000000            0.000000</w:t>
      </w:r>
    </w:p>
    <w:p w14:paraId="177AC40B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3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6.000000            0.000000</w:t>
      </w:r>
    </w:p>
    <w:p w14:paraId="5BBF9B42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3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3)        7.000000            0.000000</w:t>
      </w:r>
    </w:p>
    <w:p w14:paraId="60B414D5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3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6.000000            0.000000</w:t>
      </w:r>
    </w:p>
    <w:p w14:paraId="779011C2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4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7.000000            0.000000</w:t>
      </w:r>
    </w:p>
    <w:p w14:paraId="6D062C45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4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8.000000            0.000000</w:t>
      </w:r>
    </w:p>
    <w:p w14:paraId="20DD4961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4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 xml:space="preserve">, 3)        8.000000            </w:t>
      </w:r>
      <w:r w:rsidRPr="00BE290F">
        <w:rPr>
          <w:rFonts w:ascii="Courier New" w:hAnsi="Courier New" w:cs="Courier New"/>
          <w:kern w:val="0"/>
          <w:sz w:val="20"/>
          <w:szCs w:val="20"/>
        </w:rPr>
        <w:lastRenderedPageBreak/>
        <w:t>0.000000</w:t>
      </w:r>
    </w:p>
    <w:p w14:paraId="6454E0E2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4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6.000000            0.000000</w:t>
      </w:r>
    </w:p>
    <w:p w14:paraId="2744255B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5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7.000000            0.000000</w:t>
      </w:r>
    </w:p>
    <w:p w14:paraId="7C59D312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5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9.000000            0.000000</w:t>
      </w:r>
    </w:p>
    <w:p w14:paraId="1D035087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5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3)        8.000000            0.000000</w:t>
      </w:r>
    </w:p>
    <w:p w14:paraId="23350F9B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5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6.000000            0.000000</w:t>
      </w:r>
    </w:p>
    <w:p w14:paraId="45A46880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6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7.000000            0.000000</w:t>
      </w:r>
    </w:p>
    <w:p w14:paraId="4F49E35F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6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10.00000            0.000000</w:t>
      </w:r>
    </w:p>
    <w:p w14:paraId="60A48A6D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6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3)        8.000000            0.000000</w:t>
      </w:r>
    </w:p>
    <w:p w14:paraId="235F6C6A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C( 6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6.000000            0.000000</w:t>
      </w:r>
    </w:p>
    <w:p w14:paraId="1ECED8CE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1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0.000000           -4.000000</w:t>
      </w:r>
    </w:p>
    <w:p w14:paraId="00601674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1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0.000000           -2.000000</w:t>
      </w:r>
    </w:p>
    <w:p w14:paraId="014A1BCA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1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3)        0.000000           -3.000000</w:t>
      </w:r>
    </w:p>
    <w:p w14:paraId="1318B7FA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1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1.000000           -4.000000</w:t>
      </w:r>
    </w:p>
    <w:p w14:paraId="3656BE63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2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1.000000           -6.000000</w:t>
      </w:r>
    </w:p>
    <w:p w14:paraId="38D29C7B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2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0.000000           -4.000000</w:t>
      </w:r>
    </w:p>
    <w:p w14:paraId="02C9DD39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2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3)        0.000000           -5.000000</w:t>
      </w:r>
    </w:p>
    <w:p w14:paraId="15389293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2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0.000000           -5.000000</w:t>
      </w:r>
    </w:p>
    <w:p w14:paraId="365BD417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3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1.000000           -7.000000</w:t>
      </w:r>
    </w:p>
    <w:p w14:paraId="7BE45A28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3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0.000000           -6.000000</w:t>
      </w:r>
    </w:p>
    <w:p w14:paraId="0263AEA4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3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3)        0.000000           -7.000000</w:t>
      </w:r>
    </w:p>
    <w:p w14:paraId="452F71AA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3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0.000000           -6.000000</w:t>
      </w:r>
    </w:p>
    <w:p w14:paraId="4828676B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4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0.000000           -</w:t>
      </w:r>
      <w:r w:rsidRPr="00BE290F">
        <w:rPr>
          <w:rFonts w:ascii="Courier New" w:hAnsi="Courier New" w:cs="Courier New"/>
          <w:kern w:val="0"/>
          <w:sz w:val="20"/>
          <w:szCs w:val="20"/>
        </w:rPr>
        <w:lastRenderedPageBreak/>
        <w:t>7.000000</w:t>
      </w:r>
    </w:p>
    <w:p w14:paraId="51144A7D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4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0.000000           -8.000000</w:t>
      </w:r>
    </w:p>
    <w:p w14:paraId="127A765A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4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3)        1.000000           -8.000000</w:t>
      </w:r>
    </w:p>
    <w:p w14:paraId="7F1B2578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4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0.000000           -6.000000</w:t>
      </w:r>
    </w:p>
    <w:p w14:paraId="4F79776F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5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0.000000           -7.000000</w:t>
      </w:r>
    </w:p>
    <w:p w14:paraId="01E7CD7F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5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1.000000           -9.000000</w:t>
      </w:r>
    </w:p>
    <w:p w14:paraId="34C33164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5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3)        0.000000           -8.000000</w:t>
      </w:r>
    </w:p>
    <w:p w14:paraId="3F4AA245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5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0.000000           -6.000000</w:t>
      </w:r>
    </w:p>
    <w:p w14:paraId="2D4012D9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6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1)        0.000000           -7.000000</w:t>
      </w:r>
    </w:p>
    <w:p w14:paraId="0E1FEA3F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6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2)        1.000000           -10.00000</w:t>
      </w:r>
    </w:p>
    <w:p w14:paraId="796A3D70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6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3)        0.000000           -8.000000</w:t>
      </w:r>
    </w:p>
    <w:p w14:paraId="7BC3E79F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</w:t>
      </w:r>
      <w:proofErr w:type="gramStart"/>
      <w:r w:rsidRPr="00BE290F">
        <w:rPr>
          <w:rFonts w:ascii="Courier New" w:hAnsi="Courier New" w:cs="Courier New"/>
          <w:kern w:val="0"/>
          <w:sz w:val="20"/>
          <w:szCs w:val="20"/>
        </w:rPr>
        <w:t>X( 6</w:t>
      </w:r>
      <w:proofErr w:type="gramEnd"/>
      <w:r w:rsidRPr="00BE290F">
        <w:rPr>
          <w:rFonts w:ascii="Courier New" w:hAnsi="Courier New" w:cs="Courier New"/>
          <w:kern w:val="0"/>
          <w:sz w:val="20"/>
          <w:szCs w:val="20"/>
        </w:rPr>
        <w:t>, 4)        0.000000           -6.000000</w:t>
      </w:r>
    </w:p>
    <w:p w14:paraId="2599BB5F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14:paraId="15B5E1B0" w14:textId="77777777" w:rsidR="00BE290F" w:rsidRP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Row    Slack or Surplus      Dual Price</w:t>
      </w:r>
    </w:p>
    <w:p w14:paraId="7D9FDCEC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 w:rsidRPr="00BE290F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</w:t>
      </w:r>
      <w:r>
        <w:rPr>
          <w:rFonts w:ascii="Courier New" w:hAnsi="Courier New" w:cs="Courier New"/>
          <w:kern w:val="0"/>
          <w:sz w:val="20"/>
          <w:szCs w:val="20"/>
          <w:lang w:val="zh-CN"/>
        </w:rPr>
        <w:t>1        44.00000            1.000000</w:t>
      </w:r>
    </w:p>
    <w:p w14:paraId="78EB4E94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2        1.000000            0.000000</w:t>
      </w:r>
    </w:p>
    <w:p w14:paraId="763285EA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3        1.000000            0.000000</w:t>
      </w:r>
    </w:p>
    <w:p w14:paraId="0B484F7B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4        0.000000            0.000000</w:t>
      </w:r>
    </w:p>
    <w:p w14:paraId="701DE3B1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5        0.000000            0.000000</w:t>
      </w:r>
    </w:p>
    <w:p w14:paraId="45B4FE7A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6        0.000000            0.000000</w:t>
      </w:r>
    </w:p>
    <w:p w14:paraId="4B936DDA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7        0.000000            0.000000</w:t>
      </w:r>
    </w:p>
    <w:p w14:paraId="71EA34BC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8        0.000000            0.000000</w:t>
      </w:r>
    </w:p>
    <w:p w14:paraId="40F609C2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 9        0.000000            0.000000</w:t>
      </w:r>
    </w:p>
    <w:p w14:paraId="39E11BE3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lastRenderedPageBreak/>
        <w:t xml:space="preserve">                                      10        0.000000            0.000000</w:t>
      </w:r>
    </w:p>
    <w:p w14:paraId="0BF7A717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         11        0.000000            0.000000</w:t>
      </w:r>
    </w:p>
    <w:p w14:paraId="36D1C5BE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289BE031" w14:textId="77777777" w:rsidR="00BE290F" w:rsidRDefault="00BE290F" w:rsidP="00BE290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</w:p>
    <w:p w14:paraId="240BECA0" w14:textId="77777777" w:rsidR="00BE290F" w:rsidRPr="006B5597" w:rsidRDefault="00BE290F" w:rsidP="006B5597">
      <w:pPr>
        <w:widowControl/>
        <w:shd w:val="clear" w:color="auto" w:fill="FFFFFF"/>
        <w:spacing w:line="330" w:lineRule="atLeast"/>
        <w:rPr>
          <w:rFonts w:hint="eastAsia"/>
        </w:rPr>
      </w:pPr>
    </w:p>
    <w:sectPr w:rsidR="00BE290F" w:rsidRPr="006B55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8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63B02"/>
    <w:rsid w:val="00043A43"/>
    <w:rsid w:val="000533A3"/>
    <w:rsid w:val="000F6CD2"/>
    <w:rsid w:val="00195E4B"/>
    <w:rsid w:val="00320DD2"/>
    <w:rsid w:val="00432227"/>
    <w:rsid w:val="00663B02"/>
    <w:rsid w:val="006B5597"/>
    <w:rsid w:val="009308E0"/>
    <w:rsid w:val="00BE290F"/>
    <w:rsid w:val="00D2346B"/>
    <w:rsid w:val="00D7328F"/>
    <w:rsid w:val="00D83D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49519F"/>
  <w15:chartTrackingRefBased/>
  <w15:docId w15:val="{A6D44B86-0EAB-47B4-85AC-201D686021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63B02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63B0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63B02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63B02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63B02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63B02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63B02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63B02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63B02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63B02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663B0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663B0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663B02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663B02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663B02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663B02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663B02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663B02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663B02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663B0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663B02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663B02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663B0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663B02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663B02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663B02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663B0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663B02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663B02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704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05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0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35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98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03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2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9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43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249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24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728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37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74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491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32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901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032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6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947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9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64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82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23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31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02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2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56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8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95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95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568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62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4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35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24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45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8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596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9568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94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90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9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40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7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84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66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314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126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12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75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053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65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1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3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8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54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014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442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819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06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47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08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0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55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09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71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91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4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93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00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06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85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83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66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96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43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091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226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928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94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29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67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5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9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77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72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0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8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1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14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04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34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13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2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02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49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7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4</Pages>
  <Words>2513</Words>
  <Characters>14325</Characters>
  <Application>Microsoft Office Word</Application>
  <DocSecurity>0</DocSecurity>
  <Lines>119</Lines>
  <Paragraphs>33</Paragraphs>
  <ScaleCrop>false</ScaleCrop>
  <Company/>
  <LinksUpToDate>false</LinksUpToDate>
  <CharactersWithSpaces>16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宇鹏 邵</dc:creator>
  <cp:keywords/>
  <dc:description/>
  <cp:lastModifiedBy>宇鹏 邵</cp:lastModifiedBy>
  <cp:revision>3</cp:revision>
  <dcterms:created xsi:type="dcterms:W3CDTF">2024-03-20T01:56:00Z</dcterms:created>
  <dcterms:modified xsi:type="dcterms:W3CDTF">2024-03-20T04:03:00Z</dcterms:modified>
</cp:coreProperties>
</file>